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r>
        <w:rPr>
          <w:szCs w:val="24"/>
        </w:rPr>
        <w:t xml:space="preserve">dictates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ins w:id="235" w:author="Franke, Carsten" w:date="2024-05-15T12:15:00Z" w16du:dateUtc="2024-05-15T10:15:00Z">
        <w:r>
          <w:rPr>
            <w:szCs w:val="24"/>
          </w:rPr>
          <w:t>The a</w:t>
        </w:r>
      </w:ins>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51"/>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r w:rsidR="004748FA">
        <w:rPr>
          <w:rFonts w:eastAsia="Times New Roman"/>
          <w:szCs w:val="24"/>
        </w:rPr>
        <w:t>s</w:t>
      </w:r>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29030"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The maximum allowable deviation, as a percentage, of the resulting size of length or spacing over its prescribed size. A warning has to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line</w:t>
      </w:r>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29031" r:id="rId48"/>
          </w:object>
        </w:r>
      </w:del>
    </w:p>
    <w:p w14:paraId="5C01FED1" w14:textId="77777777" w:rsidR="00092E10" w:rsidRDefault="00092E10" w:rsidP="006713A7">
      <w:pPr>
        <w:pStyle w:val="Textkrper"/>
      </w:pPr>
      <w:bookmarkStart w:id="460" w:name="_Hlk167001873"/>
      <w:r>
        <w:t>where</w:t>
      </w:r>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29032"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29033"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29034"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29035"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29036"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092E10">
        <w:rPr>
          <w:rFonts w:eastAsia="Times New Roman"/>
          <w:szCs w:val="24"/>
        </w:rPr>
        <w:t>s</w:t>
      </w:r>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r w:rsidR="00257B9F">
        <w:rPr>
          <w:rFonts w:eastAsia="Times New Roman"/>
          <w:szCs w:val="24"/>
        </w:rPr>
        <w:t>s</w:t>
      </w:r>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r w:rsidR="006301B7">
        <w:rPr>
          <w:rFonts w:eastAsia="Times New Roman"/>
          <w:szCs w:val="24"/>
        </w:rPr>
        <w:t>p</w:t>
      </w:r>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6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r w:rsidR="006301B7">
        <w:rPr>
          <w:rFonts w:eastAsia="Times New Roman"/>
          <w:szCs w:val="24"/>
        </w:rPr>
        <w:t>f</w:t>
      </w:r>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69" w:author="Franke, Carsten" w:date="2024-05-14T14:40:00Z" w16du:dateUtc="2024-05-14T12:40:00Z">
        <w:r w:rsidR="00F032A8">
          <w:rPr>
            <w:szCs w:val="24"/>
          </w:rPr>
          <w:t>sub</w:t>
        </w:r>
      </w:ins>
      <w:ins w:id="570" w:author="Franke, Carsten" w:date="2024-05-14T14:39:00Z" w16du:dateUtc="2024-05-14T12:39:00Z">
        <w:r w:rsidR="00677EA0">
          <w:t>clauses </w:t>
        </w:r>
      </w:ins>
      <w:del w:id="571" w:author="LUEJE Claudia" w:date="2024-05-02T20:31:00Z">
        <w:r w:rsidDel="007C632A">
          <w:rPr>
            <w:rStyle w:val="citesec"/>
            <w:szCs w:val="24"/>
          </w:rPr>
          <w:delText>clauses </w:delText>
        </w:r>
      </w:del>
      <w:r>
        <w:rPr>
          <w:rStyle w:val="citesec"/>
          <w:szCs w:val="24"/>
        </w:rPr>
        <w:t>10.2.5</w:t>
      </w:r>
      <w:r>
        <w:rPr>
          <w:szCs w:val="24"/>
        </w:rPr>
        <w:t xml:space="preserve"> </w:t>
      </w:r>
      <w:commentRangeStart w:id="572"/>
      <w:commentRangeStart w:id="573"/>
      <w:r>
        <w:rPr>
          <w:szCs w:val="24"/>
        </w:rPr>
        <w:t>and following</w:t>
      </w:r>
      <w:commentRangeEnd w:id="572"/>
      <w:r w:rsidR="007C632A">
        <w:rPr>
          <w:rStyle w:val="Kommentarzeichen"/>
          <w:rFonts w:ascii="Calibri" w:eastAsia="Times New Roman" w:hAnsi="Calibri"/>
          <w:lang w:val="en-US" w:eastAsia="x-none"/>
        </w:rPr>
        <w:commentReference w:id="572"/>
      </w:r>
      <w:commentRangeEnd w:id="573"/>
      <w:r w:rsidR="0037643F">
        <w:rPr>
          <w:rStyle w:val="Kommentarzeichen"/>
          <w:rFonts w:ascii="Calibri" w:eastAsia="Times New Roman" w:hAnsi="Calibri"/>
          <w:lang w:val="en-US" w:eastAsia="x-none"/>
        </w:rPr>
        <w:commentReference w:id="573"/>
      </w:r>
      <w:ins w:id="574"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5"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6" w:author="Franke, Carsten" w:date="2024-05-19T12:44:00Z" w16du:dateUtc="2024-05-19T10:44:00Z">
        <w:r w:rsidR="00E0162F">
          <w:rPr>
            <w:szCs w:val="24"/>
          </w:rPr>
          <w:t>10.2</w:t>
        </w:r>
      </w:ins>
      <w:ins w:id="577"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78"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79" w:author="Franke, Carsten" w:date="2024-05-19T12:46:00Z" w16du:dateUtc="2024-05-19T10:46:00Z">
            <w:rPr>
              <w:rStyle w:val="ISOCode"/>
            </w:rPr>
          </w:rPrChang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0"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1"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2" w:author="LUEJE Claudia" w:date="2024-05-02T20:35:00Z">
        <w:r w:rsidDel="007C632A">
          <w:rPr>
            <w:rStyle w:val="citesec"/>
            <w:szCs w:val="24"/>
          </w:rPr>
          <w:delText>clause </w:delText>
        </w:r>
      </w:del>
      <w:r>
        <w:rPr>
          <w:rStyle w:val="citesec"/>
          <w:szCs w:val="24"/>
        </w:rPr>
        <w:t>10.2.4.1</w:t>
      </w:r>
      <w:r>
        <w:rPr>
          <w:szCs w:val="24"/>
        </w:rPr>
        <w:t xml:space="preserve"> Type Specification)</w:t>
      </w:r>
      <w:del w:id="583" w:author="Franke, Carsten" w:date="2024-05-19T12:50:00Z" w16du:dateUtc="2024-05-19T10:50:00Z">
        <w:r w:rsidDel="0093194F">
          <w:rPr>
            <w:szCs w:val="24"/>
          </w:rPr>
          <w:delText>!</w:delText>
        </w:r>
      </w:del>
      <w:ins w:id="584"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5" w:author="Franke, Carsten" w:date="2024-05-19T12:51:00Z" w16du:dateUtc="2024-05-19T10:51:00Z">
        <w:r w:rsidR="0093194F">
          <w:rPr>
            <w:szCs w:val="24"/>
          </w:rPr>
          <w:t>ha</w:t>
        </w:r>
      </w:ins>
      <w:del w:id="586"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587" w:author="LUEJE Claudia" w:date="2024-05-02T20:37:00Z">
        <w:r w:rsidR="00E42A72">
          <w:rPr>
            <w:rFonts w:eastAsia="Times New Roman"/>
            <w:szCs w:val="24"/>
          </w:rPr>
          <w:t>p</w:t>
        </w:r>
      </w:ins>
      <w:del w:id="588"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589" w:author="LUEJE Claudia" w:date="2024-05-02T20:37:00Z">
        <w:r w:rsidR="00E42A72">
          <w:rPr>
            <w:rFonts w:eastAsia="Times New Roman"/>
            <w:szCs w:val="24"/>
          </w:rPr>
          <w:t>p</w:t>
        </w:r>
      </w:ins>
      <w:del w:id="590"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591" w:author="LUEJE Claudia" w:date="2024-05-02T20:38:00Z">
              <w:r w:rsidR="00E42A72">
                <w:rPr>
                  <w:b/>
                  <w:szCs w:val="24"/>
                </w:rPr>
                <w:t>r</w:t>
              </w:r>
            </w:ins>
            <w:del w:id="592"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593" w:author="LUEJE Claudia" w:date="2024-05-02T20:38:00Z">
              <w:r w:rsidR="00E42A72">
                <w:rPr>
                  <w:b/>
                  <w:szCs w:val="24"/>
                </w:rPr>
                <w:t>v</w:t>
              </w:r>
            </w:ins>
            <w:del w:id="594"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95" w:author="LUEJE Claudia" w:date="2024-05-02T20:38:00Z">
        <w:r w:rsidR="00E42A72">
          <w:rPr>
            <w:szCs w:val="24"/>
          </w:rPr>
          <w:t>OTE</w:t>
        </w:r>
      </w:ins>
      <w:del w:id="596" w:author="LUEJE Claudia" w:date="2024-05-02T20:38:00Z">
        <w:r w:rsidDel="00E42A72">
          <w:rPr>
            <w:szCs w:val="24"/>
          </w:rPr>
          <w:delText>ote</w:delText>
        </w:r>
      </w:del>
      <w:ins w:id="597"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598" w:author="LUEJE Claudia" w:date="2024-05-02T20:39:00Z">
        <w:r w:rsidDel="001451E7">
          <w:rPr>
            <w:rStyle w:val="citesec"/>
            <w:szCs w:val="24"/>
          </w:rPr>
          <w:delText>clause </w:delText>
        </w:r>
      </w:del>
      <w:r>
        <w:rPr>
          <w:rStyle w:val="citesec"/>
          <w:szCs w:val="24"/>
        </w:rPr>
        <w:t>10.2.4.4</w:t>
      </w:r>
      <w:r>
        <w:rPr>
          <w:szCs w:val="24"/>
        </w:rPr>
        <w:t xml:space="preserve"> Welding </w:t>
      </w:r>
      <w:ins w:id="599" w:author="LUEJE Claudia" w:date="2024-05-02T20:40:00Z">
        <w:r w:rsidR="001451E7">
          <w:rPr>
            <w:szCs w:val="24"/>
          </w:rPr>
          <w:t>p</w:t>
        </w:r>
      </w:ins>
      <w:del w:id="600"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601" w:author="LUEJE Claudia" w:date="2024-05-02T20:40:00Z">
        <w:r w:rsidR="001451E7">
          <w:rPr>
            <w:szCs w:val="24"/>
          </w:rPr>
          <w:t>b</w:t>
        </w:r>
      </w:ins>
      <w:del w:id="602" w:author="LUEJE Claudia" w:date="2024-05-02T20:40:00Z">
        <w:r w:rsidDel="001451E7">
          <w:rPr>
            <w:szCs w:val="24"/>
          </w:rPr>
          <w:delText>B</w:delText>
        </w:r>
      </w:del>
      <w:r>
        <w:rPr>
          <w:szCs w:val="24"/>
        </w:rPr>
        <w:t xml:space="preserve">utt </w:t>
      </w:r>
      <w:ins w:id="603" w:author="LUEJE Claudia" w:date="2024-05-02T20:40:00Z">
        <w:r w:rsidR="001451E7">
          <w:rPr>
            <w:szCs w:val="24"/>
          </w:rPr>
          <w:t>j</w:t>
        </w:r>
      </w:ins>
      <w:del w:id="604"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605" w:author="LUEJE Claudia" w:date="2024-05-02T20:40:00Z">
        <w:r w:rsidDel="001451E7">
          <w:rPr>
            <w:rStyle w:val="citesec"/>
            <w:szCs w:val="24"/>
          </w:rPr>
          <w:delText>clause</w:delText>
        </w:r>
      </w:del>
      <w:r>
        <w:rPr>
          <w:rStyle w:val="citesec"/>
          <w:szCs w:val="24"/>
        </w:rPr>
        <w:t> 10.2.4.1</w:t>
      </w:r>
      <w:del w:id="606"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607" w:author="LUEJE Claudia" w:date="2024-05-02T20:40:00Z">
        <w:r w:rsidDel="001451E7">
          <w:rPr>
            <w:rStyle w:val="citesec"/>
            <w:szCs w:val="24"/>
          </w:rPr>
          <w:delText>clause </w:delText>
        </w:r>
      </w:del>
      <w:ins w:id="608" w:author="LUEJE Claudia" w:date="2024-05-02T20:40:00Z">
        <w:r w:rsidR="001451E7">
          <w:rPr>
            <w:rStyle w:val="citesec"/>
            <w:szCs w:val="24"/>
          </w:rPr>
          <w:t xml:space="preserve"> </w:t>
        </w:r>
      </w:ins>
      <w:r>
        <w:rPr>
          <w:rStyle w:val="citesec"/>
          <w:szCs w:val="24"/>
        </w:rPr>
        <w:t>10.2.4.1</w:t>
      </w:r>
      <w:del w:id="609"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10"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1" w:author="LUEJE Claudia" w:date="2024-05-02T20:45:00Z">
        <w:r w:rsidR="00482B08">
          <w:rPr>
            <w:szCs w:val="24"/>
          </w:rPr>
          <w:t>XAMPLE</w:t>
        </w:r>
      </w:ins>
      <w:del w:id="612"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3" w:author="LUEJE Claudia" w:date="2024-05-02T20:45:00Z">
        <w:r w:rsidR="00482B08">
          <w:rPr>
            <w:szCs w:val="24"/>
          </w:rPr>
          <w:t>XAMPLE</w:t>
        </w:r>
      </w:ins>
      <w:del w:id="614"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615" w:author="LUEJE Claudia" w:date="2024-05-02T20:45:00Z">
        <w:r w:rsidR="00482B08">
          <w:rPr>
            <w:szCs w:val="24"/>
          </w:rPr>
          <w:t>XAMPLE</w:t>
        </w:r>
      </w:ins>
      <w:del w:id="616"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617" w:author="LUEJE Claudia" w:date="2024-05-02T20:45:00Z">
        <w:r w:rsidR="00482B08">
          <w:rPr>
            <w:rFonts w:eastAsia="Times New Roman"/>
            <w:szCs w:val="24"/>
          </w:rPr>
          <w:t>w</w:t>
        </w:r>
      </w:ins>
      <w:del w:id="618"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619" w:author="LUEJE Claudia" w:date="2024-05-02T20:46:00Z">
        <w:r w:rsidR="00482B08">
          <w:rPr>
            <w:rFonts w:eastAsia="Times New Roman"/>
            <w:szCs w:val="24"/>
          </w:rPr>
          <w:t>c</w:t>
        </w:r>
      </w:ins>
      <w:del w:id="620" w:author="LUEJE Claudia" w:date="2024-05-02T20:46:00Z">
        <w:r w:rsidDel="00482B08">
          <w:rPr>
            <w:rFonts w:eastAsia="Times New Roman"/>
            <w:szCs w:val="24"/>
          </w:rPr>
          <w:delText>C</w:delText>
        </w:r>
      </w:del>
      <w:r>
        <w:rPr>
          <w:rFonts w:eastAsia="Times New Roman"/>
          <w:szCs w:val="24"/>
        </w:rPr>
        <w:t xml:space="preserve">orner </w:t>
      </w:r>
      <w:ins w:id="621" w:author="LUEJE Claudia" w:date="2024-05-02T20:46:00Z">
        <w:r w:rsidR="00482B08">
          <w:rPr>
            <w:rFonts w:eastAsia="Times New Roman"/>
            <w:szCs w:val="24"/>
          </w:rPr>
          <w:t>w</w:t>
        </w:r>
      </w:ins>
      <w:del w:id="622"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23" w:author="LUEJE Claudia" w:date="2024-05-02T20:46:00Z">
        <w:r w:rsidR="00482B08">
          <w:rPr>
            <w:rFonts w:eastAsia="Times New Roman"/>
            <w:szCs w:val="24"/>
          </w:rPr>
          <w:t>p</w:t>
        </w:r>
      </w:ins>
      <w:del w:id="624"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25" w:author="LUEJE Claudia" w:date="2024-05-02T20:46:00Z">
        <w:r w:rsidR="00482B08">
          <w:rPr>
            <w:rFonts w:eastAsia="Times New Roman"/>
            <w:szCs w:val="24"/>
          </w:rPr>
          <w:t>p</w:t>
        </w:r>
      </w:ins>
      <w:del w:id="626"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29037"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627" w:author="LUEJE Claudia" w:date="2024-05-02T20:46:00Z">
        <w:r w:rsidR="00482B08">
          <w:rPr>
            <w:szCs w:val="24"/>
          </w:rPr>
          <w:t xml:space="preserve"> </w:t>
        </w:r>
      </w:ins>
      <w:del w:id="628"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629" w:author="LUEJE Claudia" w:date="2024-05-02T20:46:00Z">
        <w:r w:rsidDel="00482B08">
          <w:rPr>
            <w:szCs w:val="24"/>
          </w:rPr>
          <w:delText>.</w:delText>
        </w:r>
      </w:del>
      <w:r>
        <w:rPr>
          <w:szCs w:val="24"/>
        </w:rPr>
        <w:t>)</w:t>
      </w:r>
      <w:ins w:id="630"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631" w:author="LUEJE Claudia" w:date="2024-05-02T20:47:00Z">
        <w:r w:rsidR="00482B08">
          <w:rPr>
            <w:szCs w:val="24"/>
          </w:rPr>
          <w:t>s</w:t>
        </w:r>
      </w:ins>
      <w:del w:id="632" w:author="LUEJE Claudia" w:date="2024-05-02T20:47:00Z">
        <w:r w:rsidR="006A2DB6" w:rsidDel="00482B08">
          <w:rPr>
            <w:szCs w:val="24"/>
          </w:rPr>
          <w:delText>S</w:delText>
        </w:r>
      </w:del>
      <w:r w:rsidR="006A2DB6">
        <w:rPr>
          <w:szCs w:val="24"/>
        </w:rPr>
        <w:t xml:space="preserve">imple </w:t>
      </w:r>
      <w:ins w:id="633" w:author="LUEJE Claudia" w:date="2024-05-02T20:47:00Z">
        <w:r w:rsidR="00482B08">
          <w:rPr>
            <w:szCs w:val="24"/>
          </w:rPr>
          <w:t>c</w:t>
        </w:r>
      </w:ins>
      <w:del w:id="634" w:author="LUEJE Claudia" w:date="2024-05-02T20:47:00Z">
        <w:r w:rsidR="006A2DB6" w:rsidDel="00482B08">
          <w:rPr>
            <w:szCs w:val="24"/>
          </w:rPr>
          <w:delText>C</w:delText>
        </w:r>
      </w:del>
      <w:r w:rsidR="006A2DB6">
        <w:rPr>
          <w:szCs w:val="24"/>
        </w:rPr>
        <w:t xml:space="preserve">orner </w:t>
      </w:r>
      <w:ins w:id="635" w:author="LUEJE Claudia" w:date="2024-05-02T20:47:00Z">
        <w:r w:rsidR="00482B08">
          <w:rPr>
            <w:szCs w:val="24"/>
          </w:rPr>
          <w:t>w</w:t>
        </w:r>
      </w:ins>
      <w:del w:id="636"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637" w:author="LUEJE Claudia" w:date="2024-05-02T20:47:00Z">
              <w:r w:rsidR="00482B08">
                <w:rPr>
                  <w:b/>
                  <w:szCs w:val="24"/>
                </w:rPr>
                <w:t>r</w:t>
              </w:r>
            </w:ins>
            <w:del w:id="638"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639" w:author="LUEJE Claudia" w:date="2024-05-02T20:47:00Z">
              <w:r w:rsidR="00482B08">
                <w:rPr>
                  <w:b/>
                  <w:szCs w:val="24"/>
                </w:rPr>
                <w:t>v</w:t>
              </w:r>
            </w:ins>
            <w:del w:id="640"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641" w:author="LUEJE Claudia" w:date="2024-05-02T20:47:00Z">
        <w:r w:rsidR="004275D8">
          <w:rPr>
            <w:rFonts w:eastAsia="Times New Roman"/>
            <w:szCs w:val="24"/>
          </w:rPr>
          <w:t>c</w:t>
        </w:r>
      </w:ins>
      <w:del w:id="642" w:author="LUEJE Claudia" w:date="2024-05-02T20:47:00Z">
        <w:r w:rsidDel="004275D8">
          <w:rPr>
            <w:rFonts w:eastAsia="Times New Roman"/>
            <w:szCs w:val="24"/>
          </w:rPr>
          <w:delText>C</w:delText>
        </w:r>
      </w:del>
      <w:r>
        <w:rPr>
          <w:rFonts w:eastAsia="Times New Roman"/>
          <w:szCs w:val="24"/>
        </w:rPr>
        <w:t xml:space="preserve">orner </w:t>
      </w:r>
      <w:ins w:id="643" w:author="LUEJE Claudia" w:date="2024-05-02T20:47:00Z">
        <w:r w:rsidR="004275D8">
          <w:rPr>
            <w:rFonts w:eastAsia="Times New Roman"/>
            <w:szCs w:val="24"/>
          </w:rPr>
          <w:t>w</w:t>
        </w:r>
      </w:ins>
      <w:del w:id="644"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45" w:author="LUEJE Claudia" w:date="2024-05-02T20:47:00Z">
        <w:r w:rsidR="004275D8">
          <w:rPr>
            <w:rFonts w:eastAsia="Times New Roman"/>
            <w:szCs w:val="24"/>
          </w:rPr>
          <w:t>p</w:t>
        </w:r>
      </w:ins>
      <w:del w:id="646"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47" w:author="LUEJE Claudia" w:date="2024-05-02T20:47:00Z">
        <w:r w:rsidR="004275D8">
          <w:rPr>
            <w:rFonts w:eastAsia="Times New Roman"/>
            <w:szCs w:val="24"/>
          </w:rPr>
          <w:t>p</w:t>
        </w:r>
      </w:ins>
      <w:del w:id="648"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29038"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649"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650" w:author="LUEJE Claudia" w:date="2024-05-02T20:48:00Z">
        <w:r w:rsidDel="004275D8">
          <w:rPr>
            <w:szCs w:val="24"/>
          </w:rPr>
          <w:delText>.</w:delText>
        </w:r>
      </w:del>
      <w:r>
        <w:rPr>
          <w:szCs w:val="24"/>
        </w:rPr>
        <w:t>)</w:t>
      </w:r>
      <w:ins w:id="651"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652" w:author="LUEJE Claudia" w:date="2024-05-02T20:48:00Z">
        <w:r w:rsidR="004275D8">
          <w:rPr>
            <w:szCs w:val="24"/>
          </w:rPr>
          <w:t>d</w:t>
        </w:r>
      </w:ins>
      <w:del w:id="653" w:author="LUEJE Claudia" w:date="2024-05-02T20:48:00Z">
        <w:r w:rsidR="006A2DB6" w:rsidDel="004275D8">
          <w:rPr>
            <w:szCs w:val="24"/>
          </w:rPr>
          <w:delText>D</w:delText>
        </w:r>
      </w:del>
      <w:r w:rsidR="006A2DB6">
        <w:rPr>
          <w:szCs w:val="24"/>
        </w:rPr>
        <w:t xml:space="preserve">ouble </w:t>
      </w:r>
      <w:ins w:id="654" w:author="LUEJE Claudia" w:date="2024-05-02T20:48:00Z">
        <w:r w:rsidR="004275D8">
          <w:rPr>
            <w:szCs w:val="24"/>
          </w:rPr>
          <w:t>c</w:t>
        </w:r>
      </w:ins>
      <w:del w:id="655" w:author="LUEJE Claudia" w:date="2024-05-02T20:48:00Z">
        <w:r w:rsidR="006A2DB6" w:rsidDel="004275D8">
          <w:rPr>
            <w:szCs w:val="24"/>
          </w:rPr>
          <w:delText>C</w:delText>
        </w:r>
      </w:del>
      <w:r w:rsidR="006A2DB6">
        <w:rPr>
          <w:szCs w:val="24"/>
        </w:rPr>
        <w:t xml:space="preserve">orner </w:t>
      </w:r>
      <w:ins w:id="656" w:author="LUEJE Claudia" w:date="2024-05-02T20:48:00Z">
        <w:r w:rsidR="004275D8">
          <w:rPr>
            <w:szCs w:val="24"/>
          </w:rPr>
          <w:t>w</w:t>
        </w:r>
      </w:ins>
      <w:del w:id="657"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658" w:author="LUEJE Claudia" w:date="2024-05-02T20:48:00Z">
              <w:r w:rsidR="004275D8">
                <w:rPr>
                  <w:b/>
                  <w:szCs w:val="24"/>
                </w:rPr>
                <w:t>r</w:t>
              </w:r>
            </w:ins>
            <w:del w:id="659"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660" w:author="LUEJE Claudia" w:date="2024-05-02T20:48:00Z">
              <w:r w:rsidR="004275D8">
                <w:rPr>
                  <w:b/>
                  <w:szCs w:val="24"/>
                </w:rPr>
                <w:t>v</w:t>
              </w:r>
            </w:ins>
            <w:del w:id="661"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662" w:author="LUEJE Claudia" w:date="2024-05-02T20:49:00Z">
        <w:r w:rsidR="004275D8">
          <w:rPr>
            <w:szCs w:val="24"/>
          </w:rPr>
          <w:t>c</w:t>
        </w:r>
      </w:ins>
      <w:del w:id="663" w:author="LUEJE Claudia" w:date="2024-05-02T20:49:00Z">
        <w:r w:rsidDel="004275D8">
          <w:rPr>
            <w:szCs w:val="24"/>
          </w:rPr>
          <w:delText>C</w:delText>
        </w:r>
      </w:del>
      <w:r>
        <w:rPr>
          <w:szCs w:val="24"/>
        </w:rPr>
        <w:t xml:space="preserve">orner </w:t>
      </w:r>
      <w:ins w:id="664" w:author="LUEJE Claudia" w:date="2024-05-02T20:49:00Z">
        <w:r w:rsidR="004275D8">
          <w:rPr>
            <w:szCs w:val="24"/>
          </w:rPr>
          <w:t>w</w:t>
        </w:r>
      </w:ins>
      <w:del w:id="665"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666" w:author="LUEJE Claudia" w:date="2024-05-02T20:49:00Z">
        <w:r w:rsidR="004275D8">
          <w:rPr>
            <w:szCs w:val="24"/>
          </w:rPr>
          <w:t>c</w:t>
        </w:r>
      </w:ins>
      <w:del w:id="667" w:author="LUEJE Claudia" w:date="2024-05-02T20:49:00Z">
        <w:r w:rsidR="006A2DB6" w:rsidDel="004275D8">
          <w:rPr>
            <w:szCs w:val="24"/>
          </w:rPr>
          <w:delText>C</w:delText>
        </w:r>
      </w:del>
      <w:r w:rsidR="006A2DB6">
        <w:rPr>
          <w:szCs w:val="24"/>
        </w:rPr>
        <w:t xml:space="preserve">orner </w:t>
      </w:r>
      <w:ins w:id="668" w:author="LUEJE Claudia" w:date="2024-05-02T20:49:00Z">
        <w:r w:rsidR="004275D8">
          <w:rPr>
            <w:szCs w:val="24"/>
          </w:rPr>
          <w:t>w</w:t>
        </w:r>
      </w:ins>
      <w:del w:id="669"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670" w:author="LUEJE Claudia" w:date="2024-05-02T20:49:00Z">
        <w:r w:rsidDel="004275D8">
          <w:rPr>
            <w:rStyle w:val="citesec"/>
            <w:szCs w:val="24"/>
          </w:rPr>
          <w:delText>clause </w:delText>
        </w:r>
      </w:del>
      <w:r>
        <w:rPr>
          <w:rStyle w:val="citesec"/>
          <w:szCs w:val="24"/>
        </w:rPr>
        <w:t>10.2.4.4</w:t>
      </w:r>
      <w:r>
        <w:rPr>
          <w:szCs w:val="24"/>
        </w:rPr>
        <w:t xml:space="preserve"> Welding </w:t>
      </w:r>
      <w:del w:id="671" w:author="LUEJE Claudia" w:date="2024-05-02T20:49:00Z">
        <w:r w:rsidDel="004275D8">
          <w:rPr>
            <w:szCs w:val="24"/>
          </w:rPr>
          <w:delText>P</w:delText>
        </w:r>
      </w:del>
      <w:ins w:id="672"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673" w:author="LUEJE Claudia" w:date="2024-05-02T20:50:00Z">
        <w:r w:rsidR="004275D8">
          <w:rPr>
            <w:szCs w:val="24"/>
          </w:rPr>
          <w:t>a</w:t>
        </w:r>
      </w:ins>
      <w:del w:id="674"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675" w:author="LUEJE Claudia" w:date="2024-05-02T20:50:00Z">
        <w:r w:rsidR="00613480">
          <w:rPr>
            <w:szCs w:val="24"/>
          </w:rPr>
          <w:t>a</w:t>
        </w:r>
      </w:ins>
      <w:del w:id="676"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77"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78"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9" w:author="LUEJE Claudia" w:date="2024-05-02T20:50:00Z">
        <w:r w:rsidR="00613480">
          <w:rPr>
            <w:szCs w:val="24"/>
          </w:rPr>
          <w:t>XA</w:t>
        </w:r>
      </w:ins>
      <w:ins w:id="680" w:author="LUEJE Claudia" w:date="2024-05-02T20:51:00Z">
        <w:r w:rsidR="00613480">
          <w:rPr>
            <w:szCs w:val="24"/>
          </w:rPr>
          <w:t>MPLE</w:t>
        </w:r>
      </w:ins>
      <w:del w:id="681"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82" w:author="LUEJE Claudia" w:date="2024-05-02T20:51:00Z">
        <w:r w:rsidR="00613480">
          <w:rPr>
            <w:szCs w:val="24"/>
          </w:rPr>
          <w:t>XAMPLE</w:t>
        </w:r>
      </w:ins>
      <w:del w:id="683"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684" w:author="LUEJE Claudia" w:date="2024-05-02T20:51:00Z">
        <w:r w:rsidR="00613480">
          <w:rPr>
            <w:rFonts w:eastAsia="Times New Roman"/>
            <w:szCs w:val="24"/>
          </w:rPr>
          <w:t>w</w:t>
        </w:r>
      </w:ins>
      <w:del w:id="685"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686" w:author="LUEJE Claudia" w:date="2024-05-02T20:51:00Z">
        <w:r w:rsidR="00613480">
          <w:rPr>
            <w:rFonts w:eastAsia="Times New Roman"/>
            <w:szCs w:val="24"/>
          </w:rPr>
          <w:t>p</w:t>
        </w:r>
      </w:ins>
      <w:del w:id="687"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88" w:author="LUEJE Claudia" w:date="2024-05-02T20:51:00Z">
        <w:r w:rsidR="00613480">
          <w:rPr>
            <w:rFonts w:eastAsia="Times New Roman"/>
            <w:szCs w:val="24"/>
          </w:rPr>
          <w:t>p</w:t>
        </w:r>
      </w:ins>
      <w:del w:id="689"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690" w:author="LUEJE Claudia" w:date="2024-05-02T20:51:00Z">
        <w:r w:rsidR="006A2DB6" w:rsidDel="00613480">
          <w:rPr>
            <w:szCs w:val="24"/>
          </w:rPr>
          <w:delText>E</w:delText>
        </w:r>
      </w:del>
      <w:ins w:id="691" w:author="LUEJE Claudia" w:date="2024-05-02T20:51:00Z">
        <w:r w:rsidR="00613480">
          <w:rPr>
            <w:szCs w:val="24"/>
          </w:rPr>
          <w:t>e</w:t>
        </w:r>
      </w:ins>
      <w:r w:rsidR="006A2DB6">
        <w:rPr>
          <w:szCs w:val="24"/>
        </w:rPr>
        <w:t xml:space="preserve">dge </w:t>
      </w:r>
      <w:ins w:id="692" w:author="LUEJE Claudia" w:date="2024-05-02T20:52:00Z">
        <w:r w:rsidR="00613480">
          <w:rPr>
            <w:szCs w:val="24"/>
          </w:rPr>
          <w:t>w</w:t>
        </w:r>
      </w:ins>
      <w:del w:id="693"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694" w:author="LUEJE Claudia" w:date="2024-05-02T20:52:00Z">
              <w:r w:rsidR="00613480">
                <w:rPr>
                  <w:b/>
                  <w:szCs w:val="24"/>
                </w:rPr>
                <w:t>r</w:t>
              </w:r>
            </w:ins>
            <w:del w:id="695"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696" w:author="LUEJE Claudia" w:date="2024-05-02T20:52:00Z">
              <w:r w:rsidR="00613480">
                <w:rPr>
                  <w:b/>
                  <w:szCs w:val="24"/>
                </w:rPr>
                <w:t>v</w:t>
              </w:r>
            </w:ins>
            <w:del w:id="697"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98" w:author="LUEJE Claudia" w:date="2024-05-02T20:52:00Z">
        <w:r w:rsidR="00613480">
          <w:rPr>
            <w:szCs w:val="24"/>
          </w:rPr>
          <w:t>OTE</w:t>
        </w:r>
      </w:ins>
      <w:del w:id="699"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700" w:author="LUEJE Claudia" w:date="2024-05-02T20:52:00Z">
        <w:r w:rsidDel="007C0055">
          <w:rPr>
            <w:rStyle w:val="citesec"/>
            <w:szCs w:val="24"/>
          </w:rPr>
          <w:delText>clause </w:delText>
        </w:r>
      </w:del>
      <w:r>
        <w:rPr>
          <w:rStyle w:val="citesec"/>
          <w:szCs w:val="24"/>
        </w:rPr>
        <w:t>10.2.4.4</w:t>
      </w:r>
      <w:r>
        <w:rPr>
          <w:szCs w:val="24"/>
        </w:rPr>
        <w:t xml:space="preserve"> Welding </w:t>
      </w:r>
      <w:ins w:id="701" w:author="LUEJE Claudia" w:date="2024-05-02T20:52:00Z">
        <w:r w:rsidR="007C0055">
          <w:rPr>
            <w:szCs w:val="24"/>
          </w:rPr>
          <w:t>p</w:t>
        </w:r>
      </w:ins>
      <w:del w:id="702"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703" w:author="LUEJE Claudia" w:date="2024-05-02T20:53:00Z">
        <w:r w:rsidDel="007C0055">
          <w:rPr>
            <w:rStyle w:val="citesec"/>
            <w:szCs w:val="24"/>
          </w:rPr>
          <w:delText>clause </w:delText>
        </w:r>
      </w:del>
      <w:r>
        <w:rPr>
          <w:rStyle w:val="citesec"/>
          <w:szCs w:val="24"/>
        </w:rPr>
        <w:t>10.2.4.1</w:t>
      </w:r>
      <w:del w:id="704"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705"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6" w:author="LUEJE Claudia" w:date="2024-05-02T20:53:00Z">
        <w:r w:rsidR="007C0055">
          <w:rPr>
            <w:szCs w:val="24"/>
          </w:rPr>
          <w:t>XAMPLE</w:t>
        </w:r>
      </w:ins>
      <w:del w:id="707"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8" w:author="LUEJE Claudia" w:date="2024-05-02T20:53:00Z">
        <w:r w:rsidR="007C0055">
          <w:rPr>
            <w:szCs w:val="24"/>
          </w:rPr>
          <w:t>XAMPLE</w:t>
        </w:r>
      </w:ins>
      <w:del w:id="709"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10" w:author="LUEJE Claudia" w:date="2024-05-02T20:54:00Z">
        <w:r w:rsidR="00483905">
          <w:rPr>
            <w:rFonts w:eastAsia="Times New Roman"/>
            <w:szCs w:val="24"/>
          </w:rPr>
          <w:t>p</w:t>
        </w:r>
      </w:ins>
      <w:del w:id="711"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12" w:author="LUEJE Claudia" w:date="2024-05-02T20:54:00Z">
        <w:r w:rsidR="00483905">
          <w:rPr>
            <w:rFonts w:eastAsia="Times New Roman"/>
            <w:szCs w:val="24"/>
          </w:rPr>
          <w:t>p</w:t>
        </w:r>
      </w:ins>
      <w:del w:id="713"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714" w:author="LUEJE Claudia" w:date="2024-05-02T20:54:00Z">
        <w:r w:rsidR="00483905">
          <w:rPr>
            <w:szCs w:val="24"/>
          </w:rPr>
          <w:t>w</w:t>
        </w:r>
      </w:ins>
      <w:del w:id="715"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716" w:author="LUEJE Claudia" w:date="2024-05-02T20:54:00Z">
              <w:r w:rsidR="00483905">
                <w:rPr>
                  <w:b/>
                  <w:szCs w:val="24"/>
                </w:rPr>
                <w:t>r</w:t>
              </w:r>
            </w:ins>
            <w:del w:id="717"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718" w:author="LUEJE Claudia" w:date="2024-05-02T20:54:00Z">
              <w:r w:rsidR="00483905">
                <w:rPr>
                  <w:b/>
                  <w:szCs w:val="24"/>
                </w:rPr>
                <w:t>v</w:t>
              </w:r>
            </w:ins>
            <w:del w:id="719"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720" w:author="LUEJE Claudia" w:date="2024-05-02T20:55:00Z">
        <w:r w:rsidDel="00483905">
          <w:rPr>
            <w:rStyle w:val="citesec"/>
            <w:szCs w:val="24"/>
          </w:rPr>
          <w:delText>clause </w:delText>
        </w:r>
      </w:del>
      <w:r>
        <w:rPr>
          <w:rStyle w:val="citesec"/>
          <w:szCs w:val="24"/>
        </w:rPr>
        <w:t>10.2.4.4</w:t>
      </w:r>
      <w:r>
        <w:rPr>
          <w:szCs w:val="24"/>
        </w:rPr>
        <w:t xml:space="preserve"> Welding </w:t>
      </w:r>
      <w:ins w:id="721" w:author="LUEJE Claudia" w:date="2024-05-02T20:55:00Z">
        <w:r w:rsidR="00483905">
          <w:rPr>
            <w:szCs w:val="24"/>
          </w:rPr>
          <w:t>p</w:t>
        </w:r>
      </w:ins>
      <w:del w:id="722"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4" w:author="LUEJE Claudia" w:date="2024-05-02T20:55:00Z">
        <w:r w:rsidR="00483905">
          <w:rPr>
            <w:szCs w:val="24"/>
          </w:rPr>
          <w:t>XAMPLE</w:t>
        </w:r>
      </w:ins>
      <w:del w:id="725"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6" w:author="LUEJE Claudia" w:date="2024-05-02T20:55:00Z">
        <w:r w:rsidR="00483905">
          <w:rPr>
            <w:szCs w:val="24"/>
          </w:rPr>
          <w:t>XAMPLE</w:t>
        </w:r>
      </w:ins>
      <w:del w:id="727"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728" w:author="LUEJE Claudia" w:date="2024-05-02T20:56:00Z">
        <w:r w:rsidR="00483905">
          <w:rPr>
            <w:rFonts w:eastAsia="Times New Roman"/>
            <w:szCs w:val="24"/>
          </w:rPr>
          <w:t>w</w:t>
        </w:r>
      </w:ins>
      <w:del w:id="729"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0" w:author="LUEJE Claudia" w:date="2024-05-02T20:56:00Z">
        <w:r w:rsidR="00483905">
          <w:rPr>
            <w:szCs w:val="24"/>
          </w:rPr>
          <w:t>OTE</w:t>
        </w:r>
      </w:ins>
      <w:del w:id="731"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32" w:author="LUEJE Claudia" w:date="2024-05-02T20:56:00Z">
        <w:r w:rsidR="00483905">
          <w:rPr>
            <w:rFonts w:eastAsia="Times New Roman"/>
            <w:szCs w:val="24"/>
          </w:rPr>
          <w:t>o</w:t>
        </w:r>
      </w:ins>
      <w:del w:id="733" w:author="LUEJE Claudia" w:date="2024-05-02T20:56:00Z">
        <w:r w:rsidDel="00483905">
          <w:rPr>
            <w:rFonts w:eastAsia="Times New Roman"/>
            <w:szCs w:val="24"/>
          </w:rPr>
          <w:delText>O</w:delText>
        </w:r>
      </w:del>
      <w:r>
        <w:rPr>
          <w:rFonts w:eastAsia="Times New Roman"/>
          <w:szCs w:val="24"/>
        </w:rPr>
        <w:t xml:space="preserve">verlap </w:t>
      </w:r>
      <w:ins w:id="734" w:author="LUEJE Claudia" w:date="2024-05-02T20:56:00Z">
        <w:r w:rsidR="00483905">
          <w:rPr>
            <w:rFonts w:eastAsia="Times New Roman"/>
            <w:szCs w:val="24"/>
          </w:rPr>
          <w:t>w</w:t>
        </w:r>
      </w:ins>
      <w:del w:id="735"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36" w:author="LUEJE Claudia" w:date="2024-05-02T20:56:00Z">
        <w:r w:rsidR="00483905">
          <w:rPr>
            <w:rFonts w:eastAsia="Times New Roman"/>
            <w:szCs w:val="24"/>
          </w:rPr>
          <w:t>p</w:t>
        </w:r>
      </w:ins>
      <w:del w:id="737"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38" w:author="LUEJE Claudia" w:date="2024-05-02T20:56:00Z">
        <w:r w:rsidR="00483905">
          <w:rPr>
            <w:rFonts w:eastAsia="Times New Roman"/>
            <w:szCs w:val="24"/>
          </w:rPr>
          <w:t>p</w:t>
        </w:r>
      </w:ins>
      <w:del w:id="739"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29039"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740" w:author="LUEJE Claudia" w:date="2024-05-02T20:57:00Z">
        <w:r w:rsidR="00483905">
          <w:rPr>
            <w:szCs w:val="24"/>
          </w:rPr>
          <w:t>o</w:t>
        </w:r>
      </w:ins>
      <w:del w:id="741" w:author="LUEJE Claudia" w:date="2024-05-02T20:57:00Z">
        <w:r w:rsidR="006A2DB6" w:rsidDel="00483905">
          <w:rPr>
            <w:szCs w:val="24"/>
          </w:rPr>
          <w:delText>O</w:delText>
        </w:r>
      </w:del>
      <w:r w:rsidR="006A2DB6">
        <w:rPr>
          <w:szCs w:val="24"/>
        </w:rPr>
        <w:t xml:space="preserve">verlap </w:t>
      </w:r>
      <w:ins w:id="742" w:author="LUEJE Claudia" w:date="2024-05-02T20:57:00Z">
        <w:r w:rsidR="00483905">
          <w:rPr>
            <w:szCs w:val="24"/>
          </w:rPr>
          <w:t>w</w:t>
        </w:r>
      </w:ins>
      <w:del w:id="743"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744" w:author="LUEJE Claudia" w:date="2024-05-02T20:57:00Z">
              <w:r w:rsidR="00483905">
                <w:rPr>
                  <w:b/>
                  <w:szCs w:val="24"/>
                </w:rPr>
                <w:t>r</w:t>
              </w:r>
            </w:ins>
            <w:del w:id="745"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746" w:author="LUEJE Claudia" w:date="2024-05-02T20:57:00Z">
              <w:r w:rsidR="00483905">
                <w:rPr>
                  <w:b/>
                  <w:szCs w:val="24"/>
                </w:rPr>
                <w:t>v</w:t>
              </w:r>
            </w:ins>
            <w:del w:id="747"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748" w:author="LUEJE Claudia" w:date="2024-05-02T20:57:00Z">
        <w:r w:rsidR="00A36A92">
          <w:rPr>
            <w:rFonts w:eastAsia="Times New Roman"/>
            <w:szCs w:val="24"/>
          </w:rPr>
          <w:t>s</w:t>
        </w:r>
      </w:ins>
      <w:del w:id="749" w:author="LUEJE Claudia" w:date="2024-05-02T20:57:00Z">
        <w:r w:rsidDel="00A36A92">
          <w:rPr>
            <w:rFonts w:eastAsia="Times New Roman"/>
            <w:szCs w:val="24"/>
          </w:rPr>
          <w:delText>S</w:delText>
        </w:r>
      </w:del>
      <w:r>
        <w:rPr>
          <w:rFonts w:eastAsia="Times New Roman"/>
          <w:szCs w:val="24"/>
        </w:rPr>
        <w:t xml:space="preserve">ided </w:t>
      </w:r>
      <w:ins w:id="750" w:author="LUEJE Claudia" w:date="2024-05-02T20:57:00Z">
        <w:r w:rsidR="00A36A92">
          <w:rPr>
            <w:rFonts w:eastAsia="Times New Roman"/>
            <w:szCs w:val="24"/>
          </w:rPr>
          <w:t>d</w:t>
        </w:r>
      </w:ins>
      <w:del w:id="751" w:author="LUEJE Claudia" w:date="2024-05-02T20:57:00Z">
        <w:r w:rsidDel="00A36A92">
          <w:rPr>
            <w:rFonts w:eastAsia="Times New Roman"/>
            <w:szCs w:val="24"/>
          </w:rPr>
          <w:delText>D</w:delText>
        </w:r>
      </w:del>
      <w:r>
        <w:rPr>
          <w:rFonts w:eastAsia="Times New Roman"/>
          <w:szCs w:val="24"/>
        </w:rPr>
        <w:t xml:space="preserve">ouble </w:t>
      </w:r>
      <w:ins w:id="752" w:author="LUEJE Claudia" w:date="2024-05-02T20:57:00Z">
        <w:r w:rsidR="00A36A92">
          <w:rPr>
            <w:rFonts w:eastAsia="Times New Roman"/>
            <w:szCs w:val="24"/>
          </w:rPr>
          <w:t>o</w:t>
        </w:r>
      </w:ins>
      <w:del w:id="753" w:author="LUEJE Claudia" w:date="2024-05-02T20:57:00Z">
        <w:r w:rsidDel="00A36A92">
          <w:rPr>
            <w:rFonts w:eastAsia="Times New Roman"/>
            <w:szCs w:val="24"/>
          </w:rPr>
          <w:delText>O</w:delText>
        </w:r>
      </w:del>
      <w:r>
        <w:rPr>
          <w:rFonts w:eastAsia="Times New Roman"/>
          <w:szCs w:val="24"/>
        </w:rPr>
        <w:t xml:space="preserve">verlap </w:t>
      </w:r>
      <w:ins w:id="754" w:author="LUEJE Claudia" w:date="2024-05-02T20:57:00Z">
        <w:r w:rsidR="00A36A92">
          <w:rPr>
            <w:rFonts w:eastAsia="Times New Roman"/>
            <w:szCs w:val="24"/>
          </w:rPr>
          <w:t>w</w:t>
        </w:r>
      </w:ins>
      <w:del w:id="755"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756" w:author="LUEJE Claudia" w:date="2024-05-02T20:57:00Z">
        <w:r w:rsidR="00A36A92">
          <w:rPr>
            <w:szCs w:val="24"/>
          </w:rPr>
          <w:t>s</w:t>
        </w:r>
      </w:ins>
      <w:del w:id="757" w:author="LUEJE Claudia" w:date="2024-05-02T20:57:00Z">
        <w:r w:rsidDel="00A36A92">
          <w:rPr>
            <w:szCs w:val="24"/>
          </w:rPr>
          <w:delText>S</w:delText>
        </w:r>
      </w:del>
      <w:r>
        <w:rPr>
          <w:szCs w:val="24"/>
        </w:rPr>
        <w:t xml:space="preserve">ingle </w:t>
      </w:r>
      <w:ins w:id="758" w:author="LUEJE Claudia" w:date="2024-05-02T20:57:00Z">
        <w:r w:rsidR="00A36A92">
          <w:rPr>
            <w:szCs w:val="24"/>
          </w:rPr>
          <w:t>s</w:t>
        </w:r>
      </w:ins>
      <w:del w:id="759" w:author="LUEJE Claudia" w:date="2024-05-02T20:57:00Z">
        <w:r w:rsidDel="00A36A92">
          <w:rPr>
            <w:szCs w:val="24"/>
          </w:rPr>
          <w:delText>S</w:delText>
        </w:r>
      </w:del>
      <w:r>
        <w:rPr>
          <w:szCs w:val="24"/>
        </w:rPr>
        <w:t xml:space="preserve">ided </w:t>
      </w:r>
      <w:ins w:id="760" w:author="LUEJE Claudia" w:date="2024-05-02T20:57:00Z">
        <w:r w:rsidR="00A36A92">
          <w:rPr>
            <w:szCs w:val="24"/>
          </w:rPr>
          <w:t>d</w:t>
        </w:r>
      </w:ins>
      <w:del w:id="761" w:author="LUEJE Claudia" w:date="2024-05-02T20:57:00Z">
        <w:r w:rsidDel="00A36A92">
          <w:rPr>
            <w:szCs w:val="24"/>
          </w:rPr>
          <w:delText>D</w:delText>
        </w:r>
      </w:del>
      <w:r>
        <w:rPr>
          <w:szCs w:val="24"/>
        </w:rPr>
        <w:t xml:space="preserve">ouble </w:t>
      </w:r>
      <w:ins w:id="762" w:author="LUEJE Claudia" w:date="2024-05-02T20:57:00Z">
        <w:r w:rsidR="00A36A92">
          <w:rPr>
            <w:szCs w:val="24"/>
          </w:rPr>
          <w:t>o</w:t>
        </w:r>
      </w:ins>
      <w:del w:id="763" w:author="LUEJE Claudia" w:date="2024-05-02T20:57:00Z">
        <w:r w:rsidDel="00A36A92">
          <w:rPr>
            <w:szCs w:val="24"/>
          </w:rPr>
          <w:delText>O</w:delText>
        </w:r>
      </w:del>
      <w:r>
        <w:rPr>
          <w:szCs w:val="24"/>
        </w:rPr>
        <w:t xml:space="preserve">verlap </w:t>
      </w:r>
      <w:ins w:id="764" w:author="LUEJE Claudia" w:date="2024-05-02T20:57:00Z">
        <w:r w:rsidR="00A36A92">
          <w:rPr>
            <w:szCs w:val="24"/>
          </w:rPr>
          <w:t>w</w:t>
        </w:r>
      </w:ins>
      <w:del w:id="765"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66" w:author="LUEJE Claudia" w:date="2024-05-02T20:57:00Z">
        <w:r w:rsidR="00A36A92">
          <w:rPr>
            <w:rFonts w:eastAsia="Times New Roman"/>
            <w:szCs w:val="24"/>
          </w:rPr>
          <w:t>p</w:t>
        </w:r>
      </w:ins>
      <w:del w:id="767"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768" w:author="LUEJE Claudia" w:date="2024-05-02T20:58:00Z">
        <w:r w:rsidR="00A36A92">
          <w:rPr>
            <w:rFonts w:eastAsia="Times New Roman"/>
            <w:szCs w:val="24"/>
          </w:rPr>
          <w:t>p</w:t>
        </w:r>
      </w:ins>
      <w:del w:id="769"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29040"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770" w:author="LUEJE Claudia" w:date="2024-05-02T20:58:00Z">
              <w:r w:rsidR="00A36A92">
                <w:rPr>
                  <w:b/>
                  <w:szCs w:val="24"/>
                </w:rPr>
                <w:t>r</w:t>
              </w:r>
            </w:ins>
            <w:del w:id="771"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772" w:author="LUEJE Claudia" w:date="2024-05-02T20:58:00Z">
              <w:r w:rsidR="00A36A92">
                <w:rPr>
                  <w:b/>
                  <w:szCs w:val="24"/>
                </w:rPr>
                <w:t>v</w:t>
              </w:r>
            </w:ins>
            <w:del w:id="773"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774" w:author="LUEJE Claudia" w:date="2024-05-02T20:58:00Z">
        <w:r w:rsidR="00A36A92">
          <w:rPr>
            <w:rFonts w:eastAsia="Times New Roman"/>
            <w:szCs w:val="24"/>
          </w:rPr>
          <w:t>s</w:t>
        </w:r>
      </w:ins>
      <w:del w:id="775" w:author="LUEJE Claudia" w:date="2024-05-02T20:58:00Z">
        <w:r w:rsidDel="00A36A92">
          <w:rPr>
            <w:rFonts w:eastAsia="Times New Roman"/>
            <w:szCs w:val="24"/>
          </w:rPr>
          <w:delText>S</w:delText>
        </w:r>
      </w:del>
      <w:r>
        <w:rPr>
          <w:rFonts w:eastAsia="Times New Roman"/>
          <w:szCs w:val="24"/>
        </w:rPr>
        <w:t xml:space="preserve">ided </w:t>
      </w:r>
      <w:ins w:id="776" w:author="LUEJE Claudia" w:date="2024-05-02T20:58:00Z">
        <w:r w:rsidR="00A36A92">
          <w:rPr>
            <w:rFonts w:eastAsia="Times New Roman"/>
            <w:szCs w:val="24"/>
          </w:rPr>
          <w:t>d</w:t>
        </w:r>
      </w:ins>
      <w:del w:id="777" w:author="LUEJE Claudia" w:date="2024-05-02T20:58:00Z">
        <w:r w:rsidDel="00A36A92">
          <w:rPr>
            <w:rFonts w:eastAsia="Times New Roman"/>
            <w:szCs w:val="24"/>
          </w:rPr>
          <w:delText>D</w:delText>
        </w:r>
      </w:del>
      <w:r>
        <w:rPr>
          <w:rFonts w:eastAsia="Times New Roman"/>
          <w:szCs w:val="24"/>
        </w:rPr>
        <w:t xml:space="preserve">ouble </w:t>
      </w:r>
      <w:ins w:id="778" w:author="LUEJE Claudia" w:date="2024-05-02T20:58:00Z">
        <w:r w:rsidR="00A36A92">
          <w:rPr>
            <w:rFonts w:eastAsia="Times New Roman"/>
            <w:szCs w:val="24"/>
          </w:rPr>
          <w:t>o</w:t>
        </w:r>
      </w:ins>
      <w:del w:id="779" w:author="LUEJE Claudia" w:date="2024-05-02T20:58:00Z">
        <w:r w:rsidDel="00A36A92">
          <w:rPr>
            <w:rFonts w:eastAsia="Times New Roman"/>
            <w:szCs w:val="24"/>
          </w:rPr>
          <w:delText>O</w:delText>
        </w:r>
      </w:del>
      <w:r>
        <w:rPr>
          <w:rFonts w:eastAsia="Times New Roman"/>
          <w:szCs w:val="24"/>
        </w:rPr>
        <w:t xml:space="preserve">verlap </w:t>
      </w:r>
      <w:ins w:id="780" w:author="LUEJE Claudia" w:date="2024-05-02T20:58:00Z">
        <w:r w:rsidR="00A36A92">
          <w:rPr>
            <w:rFonts w:eastAsia="Times New Roman"/>
            <w:szCs w:val="24"/>
          </w:rPr>
          <w:t>w</w:t>
        </w:r>
      </w:ins>
      <w:del w:id="781"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782" w:author="LUEJE Claudia" w:date="2024-05-02T20:58:00Z">
        <w:r w:rsidR="00A36A92">
          <w:rPr>
            <w:szCs w:val="24"/>
          </w:rPr>
          <w:t>d</w:t>
        </w:r>
      </w:ins>
      <w:del w:id="783" w:author="LUEJE Claudia" w:date="2024-05-02T20:58:00Z">
        <w:r w:rsidDel="00A36A92">
          <w:rPr>
            <w:szCs w:val="24"/>
          </w:rPr>
          <w:delText>D</w:delText>
        </w:r>
      </w:del>
      <w:r>
        <w:rPr>
          <w:szCs w:val="24"/>
        </w:rPr>
        <w:t>ouble-</w:t>
      </w:r>
      <w:ins w:id="784" w:author="LUEJE Claudia" w:date="2024-05-02T20:58:00Z">
        <w:r w:rsidR="00A36A92">
          <w:rPr>
            <w:szCs w:val="24"/>
          </w:rPr>
          <w:t>s</w:t>
        </w:r>
      </w:ins>
      <w:del w:id="785" w:author="LUEJE Claudia" w:date="2024-05-02T20:58:00Z">
        <w:r w:rsidDel="00A36A92">
          <w:rPr>
            <w:szCs w:val="24"/>
          </w:rPr>
          <w:delText>S</w:delText>
        </w:r>
      </w:del>
      <w:r>
        <w:rPr>
          <w:szCs w:val="24"/>
        </w:rPr>
        <w:t xml:space="preserve">ided </w:t>
      </w:r>
      <w:ins w:id="786" w:author="LUEJE Claudia" w:date="2024-05-02T20:58:00Z">
        <w:r w:rsidR="00A36A92">
          <w:rPr>
            <w:szCs w:val="24"/>
          </w:rPr>
          <w:t>d</w:t>
        </w:r>
      </w:ins>
      <w:del w:id="787" w:author="LUEJE Claudia" w:date="2024-05-02T20:58:00Z">
        <w:r w:rsidDel="00A36A92">
          <w:rPr>
            <w:szCs w:val="24"/>
          </w:rPr>
          <w:delText>D</w:delText>
        </w:r>
      </w:del>
      <w:r>
        <w:rPr>
          <w:szCs w:val="24"/>
        </w:rPr>
        <w:t xml:space="preserve">ouble </w:t>
      </w:r>
      <w:ins w:id="788" w:author="LUEJE Claudia" w:date="2024-05-02T20:58:00Z">
        <w:r w:rsidR="00A36A92">
          <w:rPr>
            <w:szCs w:val="24"/>
          </w:rPr>
          <w:t>o</w:t>
        </w:r>
      </w:ins>
      <w:del w:id="789" w:author="LUEJE Claudia" w:date="2024-05-02T20:58:00Z">
        <w:r w:rsidDel="00A36A92">
          <w:rPr>
            <w:szCs w:val="24"/>
          </w:rPr>
          <w:delText>O</w:delText>
        </w:r>
      </w:del>
      <w:r>
        <w:rPr>
          <w:szCs w:val="24"/>
        </w:rPr>
        <w:t xml:space="preserve">verlap </w:t>
      </w:r>
      <w:ins w:id="790" w:author="LUEJE Claudia" w:date="2024-05-02T20:59:00Z">
        <w:r w:rsidR="00A36A92">
          <w:rPr>
            <w:szCs w:val="24"/>
          </w:rPr>
          <w:t>w</w:t>
        </w:r>
      </w:ins>
      <w:del w:id="791"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92" w:author="LUEJE Claudia" w:date="2024-05-02T20:59:00Z">
        <w:r w:rsidR="00A36A92">
          <w:rPr>
            <w:rFonts w:eastAsia="Times New Roman"/>
            <w:szCs w:val="24"/>
          </w:rPr>
          <w:t>p</w:t>
        </w:r>
      </w:ins>
      <w:del w:id="793"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94" w:author="LUEJE Claudia" w:date="2024-05-02T20:59:00Z">
        <w:r w:rsidR="00A36A92">
          <w:rPr>
            <w:rFonts w:eastAsia="Times New Roman"/>
            <w:szCs w:val="24"/>
          </w:rPr>
          <w:t>p</w:t>
        </w:r>
      </w:ins>
      <w:del w:id="795"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29041"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796" w:author="LUEJE Claudia" w:date="2024-05-02T20:59:00Z">
              <w:r w:rsidR="00A36A92">
                <w:rPr>
                  <w:b/>
                  <w:szCs w:val="24"/>
                </w:rPr>
                <w:t>r</w:t>
              </w:r>
            </w:ins>
            <w:del w:id="797"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798" w:author="LUEJE Claudia" w:date="2024-05-02T20:59:00Z">
              <w:r w:rsidR="00A36A92">
                <w:rPr>
                  <w:b/>
                  <w:szCs w:val="24"/>
                </w:rPr>
                <w:t>v</w:t>
              </w:r>
            </w:ins>
            <w:del w:id="799"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800"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801" w:author="LUEJE Claudia" w:date="2024-05-02T21:00:00Z">
        <w:r w:rsidDel="00D02D44">
          <w:rPr>
            <w:rStyle w:val="citesec"/>
            <w:szCs w:val="24"/>
          </w:rPr>
          <w:delText>clause </w:delText>
        </w:r>
      </w:del>
      <w:r>
        <w:rPr>
          <w:rStyle w:val="citesec"/>
          <w:szCs w:val="24"/>
        </w:rPr>
        <w:t>10.2.4.4</w:t>
      </w:r>
      <w:r>
        <w:rPr>
          <w:szCs w:val="24"/>
        </w:rPr>
        <w:t xml:space="preserve"> Welding </w:t>
      </w:r>
      <w:ins w:id="802" w:author="LUEJE Claudia" w:date="2024-05-02T21:00:00Z">
        <w:r w:rsidR="00D02D44">
          <w:rPr>
            <w:szCs w:val="24"/>
          </w:rPr>
          <w:t>p</w:t>
        </w:r>
      </w:ins>
      <w:del w:id="803"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804"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805"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806" w:author="LUEJE Claudia" w:date="2024-05-02T21:00:00Z">
        <w:r w:rsidR="00D02D44">
          <w:t>XAMPLE</w:t>
        </w:r>
      </w:ins>
      <w:del w:id="807"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808" w:author="LUEJE Claudia" w:date="2024-05-02T21:00:00Z">
        <w:r w:rsidR="00D02D44">
          <w:t>XAMPLE</w:t>
        </w:r>
      </w:ins>
      <w:del w:id="809" w:author="LUEJE Claudia" w:date="2024-05-02T21:00:00Z">
        <w:r w:rsidDel="00D02D44">
          <w:delText>xam</w:delText>
        </w:r>
      </w:del>
      <w:del w:id="810"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11" w:author="LUEJE Claudia" w:date="2024-05-02T21:01:00Z">
        <w:r w:rsidR="00DB57A6">
          <w:rPr>
            <w:szCs w:val="24"/>
          </w:rPr>
          <w:t>OTE</w:t>
        </w:r>
      </w:ins>
      <w:del w:id="812"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13" w:author="LUEJE Claudia" w:date="2024-05-02T21:01:00Z">
        <w:r w:rsidR="00DB57A6">
          <w:rPr>
            <w:rFonts w:eastAsia="Times New Roman"/>
            <w:szCs w:val="24"/>
          </w:rPr>
          <w:t>p</w:t>
        </w:r>
      </w:ins>
      <w:del w:id="814"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15" w:author="LUEJE Claudia" w:date="2024-05-02T21:01:00Z">
        <w:r w:rsidR="00DB57A6">
          <w:rPr>
            <w:rFonts w:eastAsia="Times New Roman"/>
            <w:szCs w:val="24"/>
          </w:rPr>
          <w:t>p</w:t>
        </w:r>
      </w:ins>
      <w:del w:id="816"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29042"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817" w:author="LUEJE Claudia" w:date="2024-05-02T21:02:00Z">
              <w:r w:rsidR="00DB57A6">
                <w:rPr>
                  <w:b/>
                  <w:szCs w:val="24"/>
                </w:rPr>
                <w:t>r</w:t>
              </w:r>
            </w:ins>
            <w:del w:id="818"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819" w:author="LUEJE Claudia" w:date="2024-05-02T21:02:00Z">
              <w:r w:rsidR="00DB57A6">
                <w:rPr>
                  <w:b/>
                  <w:szCs w:val="24"/>
                </w:rPr>
                <w:t>v</w:t>
              </w:r>
            </w:ins>
            <w:del w:id="820"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821"/>
            <w:r w:rsidRPr="006A2DB6">
              <w:rPr>
                <w:szCs w:val="24"/>
              </w:rPr>
              <w:t>*</w:t>
            </w:r>
            <w:commentRangeEnd w:id="821"/>
            <w:r w:rsidR="00B63945">
              <w:rPr>
                <w:rStyle w:val="Kommentarzeichen"/>
                <w:rFonts w:ascii="Calibri" w:eastAsia="Times New Roman" w:hAnsi="Calibri"/>
                <w:lang w:val="en-US" w:eastAsia="x-none"/>
              </w:rPr>
              <w:commentReference w:id="821"/>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822"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823" w:author="LUEJE Claudia" w:date="2024-05-02T21:04:00Z">
        <w:r w:rsidR="00B63945">
          <w:rPr>
            <w:szCs w:val="24"/>
          </w:rPr>
          <w:t>d</w:t>
        </w:r>
      </w:ins>
      <w:del w:id="824" w:author="LUEJE Claudia" w:date="2024-05-02T21:04:00Z">
        <w:r w:rsidR="006A2DB6" w:rsidDel="00B63945">
          <w:rPr>
            <w:szCs w:val="24"/>
          </w:rPr>
          <w:delText>D</w:delText>
        </w:r>
      </w:del>
      <w:r w:rsidR="006A2DB6">
        <w:rPr>
          <w:szCs w:val="24"/>
        </w:rPr>
        <w:t xml:space="preserve">ependency of </w:t>
      </w:r>
      <w:ins w:id="825" w:author="LUEJE Claudia" w:date="2024-05-02T21:04:00Z">
        <w:r w:rsidR="00B63945">
          <w:rPr>
            <w:szCs w:val="24"/>
          </w:rPr>
          <w:t>a</w:t>
        </w:r>
      </w:ins>
      <w:del w:id="826"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82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82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829" w:author="LUEJE Claudia" w:date="2024-05-02T21:05:00Z">
        <w:r w:rsidR="00B63945">
          <w:t>XAMPLE</w:t>
        </w:r>
      </w:ins>
      <w:del w:id="830"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1" w:author="LUEJE Claudia" w:date="2024-05-02T21:05:00Z">
        <w:r w:rsidR="00B63945">
          <w:rPr>
            <w:szCs w:val="24"/>
          </w:rPr>
          <w:t>XAMPLE</w:t>
        </w:r>
      </w:ins>
      <w:del w:id="832"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33" w:author="LUEJE Claudia" w:date="2024-05-02T21:05:00Z">
        <w:r w:rsidR="00434850">
          <w:rPr>
            <w:rFonts w:eastAsia="Times New Roman"/>
            <w:szCs w:val="24"/>
          </w:rPr>
          <w:t>p</w:t>
        </w:r>
      </w:ins>
      <w:del w:id="834"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35" w:author="LUEJE Claudia" w:date="2024-05-02T21:05:00Z">
        <w:r w:rsidR="00434850">
          <w:rPr>
            <w:rFonts w:eastAsia="Times New Roman"/>
            <w:szCs w:val="24"/>
          </w:rPr>
          <w:t>p</w:t>
        </w:r>
      </w:ins>
      <w:del w:id="836"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29043"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837" w:author="LUEJE Claudia" w:date="2024-05-02T21:06:00Z">
              <w:r w:rsidRPr="00EC4DAD" w:rsidDel="00434850">
                <w:rPr>
                  <w:b/>
                  <w:szCs w:val="24"/>
                </w:rPr>
                <w:delText>R</w:delText>
              </w:r>
            </w:del>
            <w:ins w:id="838"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839"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840"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841"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842" w:author="LUEJE Claudia" w:date="2024-05-02T21:06:00Z">
        <w:r w:rsidDel="00434850">
          <w:rPr>
            <w:rStyle w:val="citesec"/>
            <w:szCs w:val="24"/>
          </w:rPr>
          <w:delText>clause </w:delText>
        </w:r>
      </w:del>
      <w:r>
        <w:rPr>
          <w:rStyle w:val="citesec"/>
          <w:szCs w:val="24"/>
        </w:rPr>
        <w:t>10.2.4.4</w:t>
      </w:r>
      <w:r>
        <w:rPr>
          <w:szCs w:val="24"/>
        </w:rPr>
        <w:t xml:space="preserve"> Welding </w:t>
      </w:r>
      <w:ins w:id="843" w:author="LUEJE Claudia" w:date="2024-05-02T21:06:00Z">
        <w:r w:rsidR="00434850">
          <w:rPr>
            <w:szCs w:val="24"/>
          </w:rPr>
          <w:t>p</w:t>
        </w:r>
      </w:ins>
      <w:del w:id="844"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845"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846"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847" w:author="LUEJE Claudia" w:date="2024-05-02T21:07:00Z">
        <w:r w:rsidR="00434850">
          <w:t>XAMPLE</w:t>
        </w:r>
      </w:ins>
      <w:del w:id="848"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9" w:author="LUEJE Claudia" w:date="2024-05-02T21:08:00Z">
        <w:r w:rsidR="007C1F47">
          <w:rPr>
            <w:szCs w:val="24"/>
          </w:rPr>
          <w:t>XAMPLE</w:t>
        </w:r>
      </w:ins>
      <w:del w:id="850"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51" w:author="LUEJE Claudia" w:date="2024-05-02T21:26:00Z">
        <w:r w:rsidR="003230B5">
          <w:rPr>
            <w:rFonts w:eastAsia="Times New Roman"/>
            <w:szCs w:val="24"/>
          </w:rPr>
          <w:t>p</w:t>
        </w:r>
      </w:ins>
      <w:del w:id="852"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53" w:author="LUEJE Claudia" w:date="2024-05-02T21:26:00Z">
        <w:r w:rsidR="003230B5">
          <w:rPr>
            <w:rFonts w:eastAsia="Times New Roman"/>
            <w:szCs w:val="24"/>
          </w:rPr>
          <w:t>p</w:t>
        </w:r>
      </w:ins>
      <w:del w:id="854"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29044"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855" w:author="LUEJE Claudia" w:date="2024-05-02T21:26:00Z">
              <w:r w:rsidR="003230B5">
                <w:rPr>
                  <w:b/>
                  <w:szCs w:val="24"/>
                </w:rPr>
                <w:t>r</w:t>
              </w:r>
            </w:ins>
            <w:del w:id="856"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857" w:author="LUEJE Claudia" w:date="2024-05-02T21:26:00Z">
              <w:r w:rsidR="003230B5">
                <w:rPr>
                  <w:b/>
                  <w:szCs w:val="24"/>
                </w:rPr>
                <w:t>v</w:t>
              </w:r>
            </w:ins>
            <w:del w:id="858"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859"/>
            <w:r w:rsidRPr="006A2DB6">
              <w:rPr>
                <w:szCs w:val="24"/>
              </w:rPr>
              <w:t>*</w:t>
            </w:r>
            <w:commentRangeEnd w:id="859"/>
            <w:r w:rsidR="003230B5">
              <w:rPr>
                <w:rStyle w:val="Kommentarzeichen"/>
                <w:rFonts w:ascii="Calibri" w:eastAsia="Times New Roman" w:hAnsi="Calibri"/>
                <w:lang w:val="en-US" w:eastAsia="x-none"/>
              </w:rPr>
              <w:commentReference w:id="85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860" w:author="LUEJE Claudia" w:date="2024-05-02T21:27:00Z">
        <w:r w:rsidDel="003230B5">
          <w:rPr>
            <w:rStyle w:val="citesec"/>
            <w:szCs w:val="24"/>
          </w:rPr>
          <w:delText>clause </w:delText>
        </w:r>
      </w:del>
      <w:r>
        <w:rPr>
          <w:rStyle w:val="citesec"/>
          <w:szCs w:val="24"/>
        </w:rPr>
        <w:t>10.2.4.4</w:t>
      </w:r>
      <w:r>
        <w:rPr>
          <w:szCs w:val="24"/>
        </w:rPr>
        <w:t xml:space="preserve"> Welding </w:t>
      </w:r>
      <w:ins w:id="861" w:author="LUEJE Claudia" w:date="2024-05-02T21:27:00Z">
        <w:r w:rsidR="003230B5">
          <w:rPr>
            <w:szCs w:val="24"/>
          </w:rPr>
          <w:t>p</w:t>
        </w:r>
      </w:ins>
      <w:del w:id="862"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863"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864"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865" w:author="LUEJE Claudia" w:date="2024-05-02T21:28:00Z">
        <w:r w:rsidR="003230B5">
          <w:t>XAMPLE</w:t>
        </w:r>
      </w:ins>
      <w:del w:id="866"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867" w:author="LUEJE Claudia" w:date="2024-05-02T21:28:00Z">
        <w:r w:rsidR="003230B5">
          <w:t>XAMPLE</w:t>
        </w:r>
      </w:ins>
      <w:del w:id="868"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869" w:author="LUEJE Claudia" w:date="2024-05-02T21:28:00Z">
        <w:r w:rsidR="003230B5">
          <w:rPr>
            <w:rFonts w:eastAsia="Times New Roman"/>
            <w:szCs w:val="24"/>
          </w:rPr>
          <w:t>j</w:t>
        </w:r>
      </w:ins>
      <w:del w:id="870"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71" w:author="LUEJE Claudia" w:date="2024-05-02T21:28:00Z">
        <w:r w:rsidR="003230B5">
          <w:rPr>
            <w:rFonts w:eastAsia="Times New Roman"/>
            <w:szCs w:val="24"/>
          </w:rPr>
          <w:t>p</w:t>
        </w:r>
      </w:ins>
      <w:del w:id="872"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73" w:author="LUEJE Claudia" w:date="2024-05-02T21:29:00Z">
        <w:r w:rsidR="003230B5">
          <w:rPr>
            <w:rFonts w:eastAsia="Times New Roman"/>
            <w:szCs w:val="24"/>
          </w:rPr>
          <w:t>p</w:t>
        </w:r>
      </w:ins>
      <w:del w:id="874"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875" w:author="LUEJE Claudia" w:date="2024-05-02T21:29:00Z">
              <w:r w:rsidR="00776F03">
                <w:rPr>
                  <w:b/>
                  <w:szCs w:val="24"/>
                </w:rPr>
                <w:t>r</w:t>
              </w:r>
            </w:ins>
            <w:del w:id="876"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877" w:author="LUEJE Claudia" w:date="2024-05-02T21:29:00Z">
              <w:r w:rsidR="00776F03">
                <w:rPr>
                  <w:b/>
                  <w:szCs w:val="24"/>
                </w:rPr>
                <w:t>v</w:t>
              </w:r>
            </w:ins>
            <w:del w:id="878"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879" w:author="LUEJE Claudia" w:date="2024-05-02T21:29:00Z">
        <w:r w:rsidDel="00776F03">
          <w:rPr>
            <w:rStyle w:val="citesec"/>
            <w:szCs w:val="24"/>
          </w:rPr>
          <w:delText>clause </w:delText>
        </w:r>
      </w:del>
      <w:r>
        <w:rPr>
          <w:rStyle w:val="citesec"/>
          <w:szCs w:val="24"/>
        </w:rPr>
        <w:t>10.2.4.4</w:t>
      </w:r>
      <w:r>
        <w:rPr>
          <w:szCs w:val="24"/>
        </w:rPr>
        <w:t xml:space="preserve"> Welding </w:t>
      </w:r>
      <w:ins w:id="880" w:author="LUEJE Claudia" w:date="2024-05-02T21:30:00Z">
        <w:r w:rsidR="00776F03">
          <w:rPr>
            <w:szCs w:val="24"/>
          </w:rPr>
          <w:t>p</w:t>
        </w:r>
      </w:ins>
      <w:del w:id="881"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882" w:author="LUEJE Claudia" w:date="2024-05-02T21:30:00Z">
        <w:r w:rsidR="00776F03">
          <w:t>XAMPLE</w:t>
        </w:r>
      </w:ins>
      <w:del w:id="883"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884" w:author="LUEJE Claudia" w:date="2024-05-02T21:30:00Z">
        <w:r w:rsidR="00776F03">
          <w:t>XAMPLE</w:t>
        </w:r>
      </w:ins>
      <w:del w:id="885"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886" w:author="LUEJE Claudia" w:date="2024-05-02T21:30:00Z">
        <w:r w:rsidR="00776F03">
          <w:rPr>
            <w:rFonts w:eastAsia="Times New Roman"/>
            <w:szCs w:val="24"/>
          </w:rPr>
          <w:t>l</w:t>
        </w:r>
      </w:ins>
      <w:del w:id="887"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88" w:author="LUEJE Claudia" w:date="2024-05-02T21:30:00Z">
              <w:r w:rsidR="00F84164">
                <w:rPr>
                  <w:b/>
                  <w:szCs w:val="24"/>
                </w:rPr>
                <w:t>e</w:t>
              </w:r>
            </w:ins>
            <w:del w:id="889"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90"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91"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892"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893"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94" w:author="LUEJE Claudia" w:date="2024-05-02T21:31:00Z">
              <w:r w:rsidR="00F84164">
                <w:rPr>
                  <w:b/>
                  <w:szCs w:val="24"/>
                </w:rPr>
                <w:t>s</w:t>
              </w:r>
            </w:ins>
            <w:del w:id="895"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896" w:author="Franke, Carsten" w:date="2024-05-14T23:30:00Z" w16du:dateUtc="2024-05-14T21:30:00Z">
        <w:r w:rsidDel="00A1618B">
          <w:rPr>
            <w:szCs w:val="24"/>
          </w:rPr>
          <w:delText>is to</w:delText>
        </w:r>
      </w:del>
      <w:ins w:id="897"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898" w:author="Franke, Carsten" w:date="2024-05-15T14:05:00Z" w16du:dateUtc="2024-05-15T12:05:00Z">
        <w:r w:rsidR="00154D64" w:rsidRPr="00154D64">
          <w:rPr>
            <w:szCs w:val="24"/>
          </w:rPr>
          <w:t>in this case</w:t>
        </w:r>
      </w:ins>
      <w:commentRangeStart w:id="899"/>
      <w:commentRangeStart w:id="900"/>
      <w:del w:id="901" w:author="Franke, Carsten" w:date="2024-05-15T14:05:00Z" w16du:dateUtc="2024-05-15T12:05:00Z">
        <w:r w:rsidDel="00154D64">
          <w:rPr>
            <w:szCs w:val="24"/>
          </w:rPr>
          <w:delText>then</w:delText>
        </w:r>
        <w:commentRangeEnd w:id="899"/>
        <w:r w:rsidR="00F35DC2" w:rsidDel="00154D64">
          <w:rPr>
            <w:rStyle w:val="Kommentarzeichen"/>
            <w:rFonts w:ascii="Calibri" w:eastAsia="Times New Roman" w:hAnsi="Calibri"/>
            <w:lang w:val="en-US" w:eastAsia="x-none"/>
          </w:rPr>
          <w:commentReference w:id="899"/>
        </w:r>
      </w:del>
      <w:commentRangeEnd w:id="900"/>
      <w:r w:rsidR="00154D64">
        <w:rPr>
          <w:rStyle w:val="Kommentarzeichen"/>
          <w:rFonts w:ascii="Calibri" w:eastAsia="Times New Roman" w:hAnsi="Calibri"/>
          <w:lang w:val="en-US" w:eastAsia="x-none"/>
        </w:rPr>
        <w:commentReference w:id="900"/>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90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903" w:author="LUEJE Claudia" w:date="2024-05-02T21:35:00Z">
        <w:r w:rsidDel="003E20D4">
          <w:rPr>
            <w:rStyle w:val="citesec"/>
            <w:szCs w:val="24"/>
          </w:rPr>
          <w:delText>clause </w:delText>
        </w:r>
      </w:del>
      <w:r>
        <w:rPr>
          <w:rStyle w:val="citesec"/>
          <w:szCs w:val="24"/>
        </w:rPr>
        <w:t>7.3.2</w:t>
      </w:r>
      <w:r>
        <w:rPr>
          <w:szCs w:val="24"/>
        </w:rPr>
        <w:t xml:space="preserve"> User </w:t>
      </w:r>
      <w:ins w:id="904" w:author="LUEJE Claudia" w:date="2024-05-02T21:35:00Z">
        <w:r w:rsidR="003E20D4">
          <w:rPr>
            <w:szCs w:val="24"/>
          </w:rPr>
          <w:t>s</w:t>
        </w:r>
      </w:ins>
      <w:del w:id="905" w:author="LUEJE Claudia" w:date="2024-05-02T21:35:00Z">
        <w:r w:rsidDel="003E20D4">
          <w:rPr>
            <w:szCs w:val="24"/>
          </w:rPr>
          <w:delText>S</w:delText>
        </w:r>
      </w:del>
      <w:r>
        <w:rPr>
          <w:szCs w:val="24"/>
        </w:rPr>
        <w:t xml:space="preserve">pecific </w:t>
      </w:r>
      <w:ins w:id="906" w:author="LUEJE Claudia" w:date="2024-05-02T21:35:00Z">
        <w:r w:rsidR="003E20D4">
          <w:rPr>
            <w:szCs w:val="24"/>
          </w:rPr>
          <w:t>d</w:t>
        </w:r>
      </w:ins>
      <w:del w:id="90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908" w:author="LUEJE Claudia" w:date="2024-05-02T21:35:00Z">
        <w:r w:rsidRPr="00F5203F" w:rsidDel="003E20D4">
          <w:rPr>
            <w:rStyle w:val="citesec"/>
          </w:rPr>
          <w:delText>clause </w:delText>
        </w:r>
      </w:del>
      <w:r w:rsidRPr="00F5203F">
        <w:rPr>
          <w:rStyle w:val="citesec"/>
        </w:rPr>
        <w:t>7.3.3</w:t>
      </w:r>
      <w:r>
        <w:rPr>
          <w:szCs w:val="24"/>
        </w:rPr>
        <w:t xml:space="preserve"> Finite </w:t>
      </w:r>
      <w:ins w:id="909" w:author="LUEJE Claudia" w:date="2024-05-02T21:35:00Z">
        <w:r w:rsidR="003E20D4">
          <w:rPr>
            <w:szCs w:val="24"/>
          </w:rPr>
          <w:t>e</w:t>
        </w:r>
      </w:ins>
      <w:del w:id="910" w:author="LUEJE Claudia" w:date="2024-05-02T21:35:00Z">
        <w:r w:rsidDel="003E20D4">
          <w:rPr>
            <w:szCs w:val="24"/>
          </w:rPr>
          <w:delText>E</w:delText>
        </w:r>
      </w:del>
      <w:r>
        <w:rPr>
          <w:szCs w:val="24"/>
        </w:rPr>
        <w:t xml:space="preserve">lement </w:t>
      </w:r>
      <w:ins w:id="911" w:author="LUEJE Claudia" w:date="2024-05-02T21:35:00Z">
        <w:r w:rsidR="003E20D4">
          <w:rPr>
            <w:szCs w:val="24"/>
          </w:rPr>
          <w:t>s</w:t>
        </w:r>
      </w:ins>
      <w:del w:id="912" w:author="LUEJE Claudia" w:date="2024-05-02T21:35:00Z">
        <w:r w:rsidDel="003E20D4">
          <w:rPr>
            <w:szCs w:val="24"/>
          </w:rPr>
          <w:delText>S</w:delText>
        </w:r>
      </w:del>
      <w:r>
        <w:rPr>
          <w:szCs w:val="24"/>
        </w:rPr>
        <w:t xml:space="preserve">pecific </w:t>
      </w:r>
      <w:ins w:id="913" w:author="LUEJE Claudia" w:date="2024-05-02T21:35:00Z">
        <w:r w:rsidR="003E20D4">
          <w:rPr>
            <w:szCs w:val="24"/>
          </w:rPr>
          <w:t>d</w:t>
        </w:r>
      </w:ins>
      <w:del w:id="914"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5" w:author="LUEJE Claudia" w:date="2024-05-02T21:35:00Z">
        <w:r w:rsidR="003E20D4">
          <w:rPr>
            <w:szCs w:val="24"/>
          </w:rPr>
          <w:t>XAMPLE</w:t>
        </w:r>
      </w:ins>
      <w:del w:id="91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7" w:author="LUEJE Claudia" w:date="2024-05-02T21:35:00Z">
        <w:r w:rsidR="003E20D4">
          <w:rPr>
            <w:szCs w:val="24"/>
          </w:rPr>
          <w:t>XAMPLE</w:t>
        </w:r>
      </w:ins>
      <w:del w:id="918" w:author="LUEJE Claudia" w:date="2024-05-02T21:35:00Z">
        <w:r w:rsidDel="003E20D4">
          <w:rPr>
            <w:szCs w:val="24"/>
          </w:rPr>
          <w:delText>xamp</w:delText>
        </w:r>
      </w:del>
      <w:del w:id="91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920" w:author="LUEJE Claudia" w:date="2024-05-02T21:36:00Z">
        <w:r w:rsidR="003E20D4">
          <w:rPr>
            <w:rFonts w:eastAsia="Times New Roman"/>
            <w:szCs w:val="24"/>
          </w:rPr>
          <w:t>f</w:t>
        </w:r>
      </w:ins>
      <w:del w:id="92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922" w:author="LUEJE Claudia" w:date="2024-05-02T21:36:00Z">
              <w:r>
                <w:rPr>
                  <w:szCs w:val="24"/>
                </w:rPr>
                <w:t>a</w:t>
              </w:r>
            </w:ins>
            <w:del w:id="92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24" w:author="LUEJE Claudia" w:date="2024-05-02T21:37:00Z">
              <w:r w:rsidR="003F5772">
                <w:rPr>
                  <w:b/>
                  <w:szCs w:val="24"/>
                </w:rPr>
                <w:t>e</w:t>
              </w:r>
            </w:ins>
            <w:del w:id="92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2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92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92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92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93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931" w:author="LUEJE Claudia" w:date="2024-05-02T21:37:00Z">
        <w:r w:rsidDel="003F5772">
          <w:rPr>
            <w:rStyle w:val="citesec"/>
            <w:szCs w:val="24"/>
          </w:rPr>
          <w:delText>clause </w:delText>
        </w:r>
      </w:del>
      <w:r>
        <w:rPr>
          <w:rStyle w:val="citesec"/>
          <w:szCs w:val="24"/>
        </w:rPr>
        <w:t>7.3.2</w:t>
      </w:r>
      <w:r>
        <w:rPr>
          <w:szCs w:val="24"/>
        </w:rPr>
        <w:t xml:space="preserve"> User </w:t>
      </w:r>
      <w:ins w:id="932" w:author="LUEJE Claudia" w:date="2024-05-02T21:37:00Z">
        <w:r w:rsidR="003F5772">
          <w:rPr>
            <w:szCs w:val="24"/>
          </w:rPr>
          <w:t>s</w:t>
        </w:r>
      </w:ins>
      <w:del w:id="933" w:author="LUEJE Claudia" w:date="2024-05-02T21:37:00Z">
        <w:r w:rsidDel="003F5772">
          <w:rPr>
            <w:szCs w:val="24"/>
          </w:rPr>
          <w:delText>S</w:delText>
        </w:r>
      </w:del>
      <w:r>
        <w:rPr>
          <w:szCs w:val="24"/>
        </w:rPr>
        <w:t xml:space="preserve">pecific </w:t>
      </w:r>
      <w:ins w:id="934" w:author="LUEJE Claudia" w:date="2024-05-02T21:37:00Z">
        <w:r w:rsidR="003F5772">
          <w:rPr>
            <w:szCs w:val="24"/>
          </w:rPr>
          <w:t>d</w:t>
        </w:r>
      </w:ins>
      <w:del w:id="93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936" w:author="LUEJE Claudia" w:date="2024-05-02T21:37:00Z">
        <w:r w:rsidRPr="00F5203F" w:rsidDel="003F5772">
          <w:rPr>
            <w:rStyle w:val="citesec"/>
          </w:rPr>
          <w:delText>clause </w:delText>
        </w:r>
      </w:del>
      <w:r w:rsidRPr="00F5203F">
        <w:rPr>
          <w:rStyle w:val="citesec"/>
        </w:rPr>
        <w:t>7.3.3</w:t>
      </w:r>
      <w:r>
        <w:rPr>
          <w:szCs w:val="24"/>
        </w:rPr>
        <w:t xml:space="preserve"> Finite </w:t>
      </w:r>
      <w:ins w:id="937" w:author="LUEJE Claudia" w:date="2024-05-02T21:37:00Z">
        <w:r w:rsidR="003F5772">
          <w:rPr>
            <w:szCs w:val="24"/>
          </w:rPr>
          <w:t>e</w:t>
        </w:r>
      </w:ins>
      <w:del w:id="938" w:author="LUEJE Claudia" w:date="2024-05-02T21:37:00Z">
        <w:r w:rsidDel="003F5772">
          <w:rPr>
            <w:szCs w:val="24"/>
          </w:rPr>
          <w:delText>E</w:delText>
        </w:r>
      </w:del>
      <w:r>
        <w:rPr>
          <w:szCs w:val="24"/>
        </w:rPr>
        <w:t xml:space="preserve">lement </w:t>
      </w:r>
      <w:ins w:id="939" w:author="LUEJE Claudia" w:date="2024-05-02T21:37:00Z">
        <w:r w:rsidR="003F5772">
          <w:rPr>
            <w:szCs w:val="24"/>
          </w:rPr>
          <w:t>s</w:t>
        </w:r>
      </w:ins>
      <w:del w:id="940" w:author="LUEJE Claudia" w:date="2024-05-02T21:37:00Z">
        <w:r w:rsidDel="003F5772">
          <w:rPr>
            <w:szCs w:val="24"/>
          </w:rPr>
          <w:delText>S</w:delText>
        </w:r>
      </w:del>
      <w:r>
        <w:rPr>
          <w:szCs w:val="24"/>
        </w:rPr>
        <w:t xml:space="preserve">pecific </w:t>
      </w:r>
      <w:ins w:id="941" w:author="LUEJE Claudia" w:date="2024-05-02T21:37:00Z">
        <w:r w:rsidR="003F5772">
          <w:rPr>
            <w:szCs w:val="24"/>
          </w:rPr>
          <w:t>d</w:t>
        </w:r>
      </w:ins>
      <w:del w:id="942"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43" w:author="LUEJE Claudia" w:date="2024-05-02T21:38:00Z">
              <w:r w:rsidR="003F5772">
                <w:rPr>
                  <w:b/>
                  <w:szCs w:val="24"/>
                </w:rPr>
                <w:t>s</w:t>
              </w:r>
            </w:ins>
            <w:del w:id="94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945" w:author="LUEJE Claudia" w:date="2024-05-02T21:38:00Z">
        <w:r w:rsidDel="003F5772">
          <w:rPr>
            <w:rStyle w:val="citesec"/>
            <w:szCs w:val="24"/>
          </w:rPr>
          <w:delText>clause </w:delText>
        </w:r>
      </w:del>
      <w:r>
        <w:rPr>
          <w:rStyle w:val="citesec"/>
          <w:szCs w:val="24"/>
        </w:rPr>
        <w:t>10.2.4.1</w:t>
      </w:r>
      <w:r>
        <w:rPr>
          <w:szCs w:val="24"/>
        </w:rPr>
        <w:t xml:space="preserve"> Type </w:t>
      </w:r>
      <w:ins w:id="946" w:author="LUEJE Claudia" w:date="2024-05-02T21:38:00Z">
        <w:r w:rsidR="003F5772">
          <w:rPr>
            <w:szCs w:val="24"/>
          </w:rPr>
          <w:t>s</w:t>
        </w:r>
      </w:ins>
      <w:del w:id="94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48" w:author="LUEJE Claudia" w:date="2024-05-02T21:38:00Z">
              <w:r w:rsidR="003F5772">
                <w:rPr>
                  <w:b/>
                  <w:szCs w:val="24"/>
                </w:rPr>
                <w:t>e</w:t>
              </w:r>
            </w:ins>
            <w:del w:id="94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50" w:author="LUEJE Claudia" w:date="2024-05-02T21:38:00Z">
              <w:r w:rsidR="003F5772">
                <w:rPr>
                  <w:b/>
                  <w:szCs w:val="24"/>
                </w:rPr>
                <w:t>s</w:t>
              </w:r>
            </w:ins>
            <w:del w:id="95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95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95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54" w:author="LUEJE Claudia" w:date="2024-05-02T21:39:00Z">
              <w:r w:rsidR="00E25A54">
                <w:rPr>
                  <w:b/>
                  <w:szCs w:val="24"/>
                </w:rPr>
                <w:t>e</w:t>
              </w:r>
            </w:ins>
            <w:del w:id="95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956" w:author="LUEJE Claudia" w:date="2024-05-02T21:39:00Z">
        <w:r w:rsidDel="00E25A54">
          <w:rPr>
            <w:rStyle w:val="citesec"/>
            <w:szCs w:val="24"/>
          </w:rPr>
          <w:delText>clauses </w:delText>
        </w:r>
      </w:del>
      <w:r>
        <w:rPr>
          <w:rStyle w:val="citesec"/>
          <w:szCs w:val="24"/>
        </w:rPr>
        <w:t>10.3</w:t>
      </w:r>
      <w:r>
        <w:rPr>
          <w:szCs w:val="24"/>
        </w:rPr>
        <w:t xml:space="preserve"> Adhesive </w:t>
      </w:r>
      <w:ins w:id="957" w:author="LUEJE Claudia" w:date="2024-05-02T21:39:00Z">
        <w:r w:rsidR="00E25A54">
          <w:rPr>
            <w:szCs w:val="24"/>
          </w:rPr>
          <w:t>l</w:t>
        </w:r>
      </w:ins>
      <w:del w:id="95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959" w:author="LUEJE Claudia" w:date="2024-05-02T21:39:00Z">
        <w:r w:rsidR="00E25A54">
          <w:t>XAMPLE</w:t>
        </w:r>
      </w:ins>
      <w:del w:id="96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961" w:author="LUEJE Claudia" w:date="2024-05-02T21:39:00Z">
        <w:r w:rsidR="00E25A54">
          <w:rPr>
            <w:rFonts w:eastAsia="Times New Roman"/>
            <w:szCs w:val="24"/>
          </w:rPr>
          <w:t>c</w:t>
        </w:r>
      </w:ins>
      <w:del w:id="962"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3" w:author="LUEJE Claudia" w:date="2024-05-02T21:40:00Z">
        <w:r w:rsidR="00971998">
          <w:rPr>
            <w:szCs w:val="24"/>
          </w:rPr>
          <w:t>XAMPLE</w:t>
        </w:r>
      </w:ins>
      <w:del w:id="96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965" w:author="LUEJE Claudia" w:date="2024-05-02T21:40:00Z">
        <w:r w:rsidR="00971998">
          <w:t>XAMPLE</w:t>
        </w:r>
      </w:ins>
      <w:del w:id="966"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7" w:author="LUEJE Claudia" w:date="2024-05-02T21:40:00Z">
        <w:r w:rsidR="00971998">
          <w:rPr>
            <w:szCs w:val="24"/>
          </w:rPr>
          <w:t>XAMPLE</w:t>
        </w:r>
      </w:ins>
      <w:del w:id="96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96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70" w:author="LUEJE Claudia" w:date="2024-05-02T21:41:00Z">
              <w:r w:rsidR="00971998">
                <w:rPr>
                  <w:b/>
                  <w:szCs w:val="24"/>
                </w:rPr>
                <w:t>e</w:t>
              </w:r>
            </w:ins>
            <w:del w:id="97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7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7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97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97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976" w:author="LUEJE Claudia" w:date="2024-05-02T21:41:00Z">
              <w:r w:rsidR="00971998">
                <w:rPr>
                  <w:b/>
                  <w:szCs w:val="24"/>
                </w:rPr>
                <w:t>e</w:t>
              </w:r>
            </w:ins>
            <w:del w:id="97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978" w:author="LUEJE Claudia" w:date="2024-05-02T21:41:00Z">
              <w:r w:rsidR="00C84701">
                <w:rPr>
                  <w:b/>
                  <w:szCs w:val="24"/>
                </w:rPr>
                <w:t>s</w:t>
              </w:r>
            </w:ins>
            <w:del w:id="97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980" w:author="LUEJE Claudia" w:date="2024-05-02T21:42:00Z">
        <w:r w:rsidDel="00C84701">
          <w:rPr>
            <w:rStyle w:val="citesec"/>
            <w:szCs w:val="24"/>
          </w:rPr>
          <w:delText>clau</w:delText>
        </w:r>
      </w:del>
      <w:del w:id="98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982" w:author="LUEJE Claudia" w:date="2024-05-02T21:42:00Z">
        <w:r w:rsidR="00C84701">
          <w:rPr>
            <w:rFonts w:eastAsia="Times New Roman"/>
            <w:szCs w:val="24"/>
          </w:rPr>
          <w:t>f</w:t>
        </w:r>
      </w:ins>
      <w:del w:id="98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984" w:author="LUEJE Claudia" w:date="2024-05-02T21:42:00Z">
              <w:r w:rsidR="00C84701">
                <w:rPr>
                  <w:b/>
                  <w:szCs w:val="24"/>
                </w:rPr>
                <w:t>e</w:t>
              </w:r>
            </w:ins>
            <w:del w:id="98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6" w:author="LUEJE Claudia" w:date="2024-05-02T21:42:00Z">
        <w:r w:rsidR="00C84701">
          <w:rPr>
            <w:szCs w:val="24"/>
          </w:rPr>
          <w:t>XAMPLE</w:t>
        </w:r>
      </w:ins>
      <w:del w:id="98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988" w:author="LUEJE Claudia" w:date="2024-05-02T21:42:00Z">
              <w:r w:rsidR="00C84701">
                <w:rPr>
                  <w:b/>
                  <w:szCs w:val="24"/>
                </w:rPr>
                <w:t>E</w:t>
              </w:r>
            </w:ins>
            <w:del w:id="98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990" w:author="LUEJE Claudia" w:date="2024-05-02T21:43:00Z">
        <w:r w:rsidR="00C84701">
          <w:t>XAMPLE</w:t>
        </w:r>
      </w:ins>
      <w:del w:id="99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992" w:author="LUEJE Claudia" w:date="2024-05-02T21:43:00Z">
              <w:r w:rsidR="00C84701">
                <w:rPr>
                  <w:b/>
                  <w:szCs w:val="24"/>
                </w:rPr>
                <w:t>e</w:t>
              </w:r>
            </w:ins>
            <w:del w:id="99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99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95" w:author="LUEJE Claudia" w:date="2024-05-02T21:43:00Z">
              <w:r w:rsidR="00C84701">
                <w:rPr>
                  <w:b/>
                  <w:szCs w:val="24"/>
                </w:rPr>
                <w:t>e</w:t>
              </w:r>
            </w:ins>
            <w:del w:id="99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9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99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99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000" w:author="LUEJE Claudia" w:date="2024-05-02T21:44:00Z">
        <w:r w:rsidR="00BE436E">
          <w:t>XAMPLE</w:t>
        </w:r>
      </w:ins>
      <w:del w:id="100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00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003" w:author="LUEJE Claudia" w:date="2024-05-02T21:47:00Z">
              <w:r w:rsidR="00155794">
                <w:rPr>
                  <w:szCs w:val="24"/>
                </w:rPr>
                <w:t>;</w:t>
              </w:r>
            </w:ins>
            <w:del w:id="100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first_spacing</w:t>
            </w:r>
            <w:proofErr w:type="spellEnd"/>
            <w:r w:rsidRPr="006A2DB6">
              <w:rPr>
                <w:szCs w:val="24"/>
              </w:rPr>
              <w:t>"</w:t>
            </w:r>
            <w:ins w:id="100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last_spacing</w:t>
            </w:r>
            <w:proofErr w:type="spellEnd"/>
            <w:r w:rsidRPr="006A2DB6">
              <w:rPr>
                <w:szCs w:val="24"/>
              </w:rPr>
              <w:t>"</w:t>
            </w:r>
            <w:ins w:id="100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007"/>
            <w:r w:rsidRPr="006A2DB6">
              <w:rPr>
                <w:szCs w:val="24"/>
              </w:rPr>
              <w:t>the prescribed “length"</w:t>
            </w:r>
            <w:commentRangeEnd w:id="1007"/>
            <w:r w:rsidR="00155794">
              <w:rPr>
                <w:rStyle w:val="Kommentarzeichen"/>
                <w:rFonts w:ascii="Calibri" w:eastAsia="Times New Roman" w:hAnsi="Calibri"/>
                <w:lang w:val="en-US" w:eastAsia="x-none"/>
              </w:rPr>
              <w:commentReference w:id="1007"/>
            </w:r>
            <w:ins w:id="100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00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r w:rsidRPr="006A2DB6">
              <w:rPr>
                <w:szCs w:val="24"/>
              </w:rPr>
              <w:t>num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010"/>
      <w:r>
        <w:rPr>
          <w:szCs w:val="24"/>
        </w:rPr>
        <w:t xml:space="preserve">length </w:t>
      </w:r>
      <w:r>
        <w:rPr>
          <w:i/>
          <w:szCs w:val="24"/>
        </w:rPr>
        <w:t>L</w:t>
      </w:r>
      <w:commentRangeEnd w:id="1010"/>
      <w:r w:rsidR="00155794">
        <w:rPr>
          <w:rStyle w:val="Kommentarzeichen"/>
          <w:rFonts w:ascii="Calibri" w:eastAsia="Times New Roman" w:hAnsi="Calibri"/>
          <w:lang w:val="en-US" w:eastAsia="x-none"/>
        </w:rPr>
        <w:commentReference w:id="1010"/>
      </w:r>
      <w:r>
        <w:rPr>
          <w:szCs w:val="24"/>
        </w:rPr>
        <w:t xml:space="preserve"> is</w:t>
      </w:r>
    </w:p>
    <w:bookmarkStart w:id="101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5" o:title=""/>
          </v:shape>
          <o:OLEObject Type="Embed" ProgID="Equation.DSMT4" ShapeID="_x0000_i1041" DrawAspect="Content" ObjectID="_1777629045" r:id="rId76"/>
        </w:object>
      </w:r>
      <w:bookmarkEnd w:id="101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7" o:title=""/>
          </v:shape>
          <o:OLEObject Type="Embed" ProgID="Equation.DSMT4" ShapeID="_x0000_i1042" DrawAspect="Content" ObjectID="_1777629046" r:id="rId78"/>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79" o:title=""/>
          </v:shape>
          <o:OLEObject Type="Embed" ProgID="Equation.DSMT4" ShapeID="_x0000_i1043" DrawAspect="Content" ObjectID="_1777629047" r:id="rId80"/>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012" w:author="LUEJE Claudia" w:date="2024-05-02T21:49:00Z">
        <w:r w:rsidR="00155794">
          <w:rPr>
            <w:szCs w:val="24"/>
          </w:rPr>
          <w:t>[</w:t>
        </w:r>
      </w:ins>
      <w:del w:id="1013" w:author="LUEJE Claudia" w:date="2024-05-02T21:49:00Z">
        <w:r w:rsidDel="00155794">
          <w:rPr>
            <w:szCs w:val="24"/>
          </w:rPr>
          <w:delText>(</w:delText>
        </w:r>
      </w:del>
      <w:r>
        <w:rPr>
          <w:szCs w:val="24"/>
        </w:rPr>
        <w:t>Formulae</w:t>
      </w:r>
      <w:r w:rsidR="00691442">
        <w:rPr>
          <w:szCs w:val="24"/>
        </w:rPr>
        <w:t> </w:t>
      </w:r>
      <w:r>
        <w:rPr>
          <w:szCs w:val="24"/>
        </w:rPr>
        <w:t>(A.3) to (A.7)</w:t>
      </w:r>
      <w:ins w:id="1014" w:author="LUEJE Claudia" w:date="2024-05-02T21:49:00Z">
        <w:r w:rsidR="00155794">
          <w:rPr>
            <w:szCs w:val="24"/>
          </w:rPr>
          <w:t>]</w:t>
        </w:r>
      </w:ins>
      <w:del w:id="101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016" w:author="Franke, Carsten" w:date="2024-05-14T14:48:00Z" w16du:dateUtc="2024-05-14T12:48:00Z">
              <w:r w:rsidR="00C06C1D">
                <w:t xml:space="preserve"> </w:t>
              </w:r>
              <w:r w:rsidR="00C06C1D" w:rsidRPr="003E33CF">
                <w:t>Formula</w:t>
              </w:r>
            </w:ins>
            <w:r w:rsidRPr="00EC4DAD">
              <w:rPr>
                <w:szCs w:val="24"/>
              </w:rPr>
              <w:t xml:space="preserve"> </w:t>
            </w:r>
            <w:commentRangeStart w:id="1017"/>
            <w:commentRangeStart w:id="1018"/>
            <w:r w:rsidRPr="00EC4DAD">
              <w:rPr>
                <w:szCs w:val="24"/>
              </w:rPr>
              <w:t>(A.2)</w:t>
            </w:r>
            <w:commentRangeEnd w:id="1017"/>
            <w:r w:rsidR="00155794">
              <w:rPr>
                <w:rStyle w:val="Kommentarzeichen"/>
                <w:rFonts w:ascii="Calibri" w:eastAsia="Times New Roman" w:hAnsi="Calibri"/>
                <w:lang w:val="en-US" w:eastAsia="x-none"/>
              </w:rPr>
              <w:commentReference w:id="1017"/>
            </w:r>
            <w:commentRangeEnd w:id="1018"/>
            <w:r w:rsidR="00C06C1D">
              <w:rPr>
                <w:rStyle w:val="Kommentarzeichen"/>
                <w:rFonts w:ascii="Calibri" w:eastAsia="Times New Roman" w:hAnsi="Calibri"/>
                <w:lang w:val="en-US" w:eastAsia="x-none"/>
              </w:rPr>
              <w:commentReference w:id="101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1" o:title=""/>
                </v:shape>
                <o:OLEObject Type="Embed" ProgID="Equation.DSMT4" ShapeID="_x0000_i1044" DrawAspect="Content" ObjectID="_1777629048" r:id="rId82"/>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3" o:title=""/>
                </v:shape>
                <o:OLEObject Type="Embed" ProgID="Equation.DSMT4" ShapeID="_x0000_i1045" DrawAspect="Content" ObjectID="_1777629049" r:id="rId84"/>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5" o:title=""/>
                </v:shape>
                <o:OLEObject Type="Embed" ProgID="Equation.DSMT4" ShapeID="_x0000_i1046" DrawAspect="Content" ObjectID="_1777629050" r:id="rId86"/>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7" o:title=""/>
                </v:shape>
                <o:OLEObject Type="Embed" ProgID="Equation.DSMT4" ShapeID="_x0000_i1047" DrawAspect="Content" ObjectID="_1777629051" r:id="rId88"/>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01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89" o:title=""/>
                </v:shape>
                <o:OLEObject Type="Embed" ProgID="Equation.DSMT4" ShapeID="_x0000_i1048" DrawAspect="Content" ObjectID="_1777629052" r:id="rId90"/>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1" o:title=""/>
                </v:shape>
                <o:OLEObject Type="Embed" ProgID="Equation.DSMT4" ShapeID="_x0000_i1049" DrawAspect="Content" ObjectID="_1777629053" r:id="rId92"/>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3" o:title=""/>
                </v:shape>
                <o:OLEObject Type="Embed" ProgID="Equation.DSMT4" ShapeID="_x0000_i1050" DrawAspect="Content" ObjectID="_1777629054" r:id="rId94"/>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5" o:title=""/>
                </v:shape>
                <o:OLEObject Type="Embed" ProgID="Equation.DSMT4" ShapeID="_x0000_i1051" DrawAspect="Content" ObjectID="_1777629055" r:id="rId96"/>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02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7" o:title=""/>
                </v:shape>
                <o:OLEObject Type="Embed" ProgID="Equation.DSMT4" ShapeID="_x0000_i1052" DrawAspect="Content" ObjectID="_1777629056" r:id="rId98"/>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99" o:title=""/>
                </v:shape>
                <o:OLEObject Type="Embed" ProgID="Equation.DSMT4" ShapeID="_x0000_i1053" DrawAspect="Content" ObjectID="_1777629057" r:id="rId100"/>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1" o:title=""/>
                </v:shape>
                <o:OLEObject Type="Embed" ProgID="Equation.DSMT4" ShapeID="_x0000_i1054" DrawAspect="Content" ObjectID="_1777629058" r:id="rId102"/>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02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3" o:title=""/>
                </v:shape>
                <o:OLEObject Type="Embed" ProgID="Equation.DSMT4" ShapeID="_x0000_i1055" DrawAspect="Content" ObjectID="_1777629059" r:id="rId104"/>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5" o:title=""/>
                </v:shape>
                <o:OLEObject Type="Embed" ProgID="Equation.DSMT4" ShapeID="_x0000_i1056" DrawAspect="Content" ObjectID="_1777629060" r:id="rId106"/>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7" o:title=""/>
                </v:shape>
                <o:OLEObject Type="Embed" ProgID="Equation.DSMT4" ShapeID="_x0000_i1057" DrawAspect="Content" ObjectID="_1777629061" r:id="rId108"/>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09" o:title=""/>
                </v:shape>
                <o:OLEObject Type="Embed" ProgID="Equation.DSMT4" ShapeID="_x0000_i1058" DrawAspect="Content" ObjectID="_1777629062" r:id="rId110"/>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1" o:title=""/>
                </v:shape>
                <o:OLEObject Type="Embed" ProgID="Equation.DSMT4" ShapeID="_x0000_i1059" DrawAspect="Content" ObjectID="_1777629063" r:id="rId112"/>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3" o:title=""/>
                </v:shape>
                <o:OLEObject Type="Embed" ProgID="Equation.DSMT4" ShapeID="_x0000_i1060" DrawAspect="Content" ObjectID="_1777629064" r:id="rId114"/>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5" o:title=""/>
                </v:shape>
                <o:OLEObject Type="Embed" ProgID="Equation.DSMT4" ShapeID="_x0000_i1061" DrawAspect="Content" ObjectID="_1777629065" r:id="rId116"/>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7" o:title=""/>
                </v:shape>
                <o:OLEObject Type="Embed" ProgID="Equation.DSMT4" ShapeID="_x0000_i1062" DrawAspect="Content" ObjectID="_1777629066" r:id="rId118"/>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19" o:title=""/>
                </v:shape>
                <o:OLEObject Type="Embed" ProgID="Equation.DSMT4" ShapeID="_x0000_i1063" DrawAspect="Content" ObjectID="_1777629067" r:id="rId120"/>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1" o:title=""/>
                </v:shape>
                <o:OLEObject Type="Embed" ProgID="Equation.DSMT4" ShapeID="_x0000_i1064" DrawAspect="Content" ObjectID="_1777629068" r:id="rId122"/>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22"/>
      <w:r>
        <w:rPr>
          <w:rFonts w:eastAsia="Times New Roman"/>
          <w:szCs w:val="24"/>
        </w:rPr>
        <w:t xml:space="preserve">Federative </w:t>
      </w:r>
      <w:commentRangeEnd w:id="1022"/>
      <w:r w:rsidR="00DD5D97">
        <w:rPr>
          <w:rStyle w:val="Kommentarzeichen"/>
          <w:rFonts w:ascii="Calibri" w:eastAsia="Times New Roman" w:hAnsi="Calibri"/>
          <w:b w:val="0"/>
          <w:lang w:val="en-US" w:eastAsia="x-none"/>
        </w:rPr>
        <w:commentReference w:id="102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023" w:author="LUEJE Claudia" w:date="2024-05-02T21:52:00Z">
        <w:r w:rsidDel="00DD5D97">
          <w:rPr>
            <w:szCs w:val="24"/>
          </w:rPr>
          <w:delText>(cf</w:delText>
        </w:r>
        <w:r w:rsidR="00827D30" w:rsidDel="00DD5D97">
          <w:rPr>
            <w:szCs w:val="24"/>
          </w:rPr>
          <w:delText> </w:delText>
        </w:r>
      </w:del>
      <w:r w:rsidRPr="00DD5D97">
        <w:rPr>
          <w:szCs w:val="24"/>
          <w:vertAlign w:val="superscript"/>
          <w:rPrChange w:id="1024" w:author="LUEJE Claudia" w:date="2024-05-02T21:52:00Z">
            <w:rPr>
              <w:szCs w:val="24"/>
            </w:rPr>
          </w:rPrChange>
        </w:rPr>
        <w:t>[</w:t>
      </w:r>
      <w:r w:rsidRPr="00DD5D97">
        <w:rPr>
          <w:rStyle w:val="citebib"/>
          <w:szCs w:val="24"/>
          <w:vertAlign w:val="superscript"/>
          <w:rPrChange w:id="1025" w:author="LUEJE Claudia" w:date="2024-05-02T21:52:00Z">
            <w:rPr>
              <w:rStyle w:val="citebib"/>
              <w:szCs w:val="24"/>
            </w:rPr>
          </w:rPrChange>
        </w:rPr>
        <w:t>1</w:t>
      </w:r>
      <w:r w:rsidRPr="00DD5D97">
        <w:rPr>
          <w:szCs w:val="24"/>
          <w:vertAlign w:val="superscript"/>
          <w:rPrChange w:id="1026" w:author="LUEJE Claudia" w:date="2024-05-02T21:52:00Z">
            <w:rPr>
              <w:szCs w:val="24"/>
            </w:rPr>
          </w:rPrChange>
        </w:rPr>
        <w:t>]</w:t>
      </w:r>
      <w:del w:id="1027" w:author="LUEJE Claudia" w:date="2024-05-02T21:52:00Z">
        <w:r w:rsidDel="00DD5D97">
          <w:rPr>
            <w:szCs w:val="24"/>
          </w:rPr>
          <w:delText>.)</w:delText>
        </w:r>
      </w:del>
      <w:r>
        <w:rPr>
          <w:szCs w:val="24"/>
        </w:rPr>
        <w:t xml:space="preserve">, it is important to </w:t>
      </w:r>
      <w:commentRangeStart w:id="102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28"/>
      <w:r w:rsidR="00DD5D97">
        <w:rPr>
          <w:rStyle w:val="Kommentarzeichen"/>
          <w:rFonts w:ascii="Calibri" w:eastAsia="Times New Roman" w:hAnsi="Calibri"/>
          <w:lang w:val="en-US" w:eastAsia="x-none"/>
        </w:rPr>
        <w:commentReference w:id="1028"/>
      </w:r>
    </w:p>
    <w:p w14:paraId="2C60BD6E" w14:textId="4631B480" w:rsidR="006A2DB6" w:rsidRDefault="00DD5D97">
      <w:pPr>
        <w:pStyle w:val="Textkrper"/>
        <w:autoSpaceDE w:val="0"/>
        <w:autoSpaceDN w:val="0"/>
        <w:adjustRightInd w:val="0"/>
        <w:rPr>
          <w:szCs w:val="24"/>
        </w:rPr>
      </w:pPr>
      <w:ins w:id="1029" w:author="LUEJE Claudia" w:date="2024-05-02T21:53:00Z">
        <w:r>
          <w:rPr>
            <w:szCs w:val="24"/>
          </w:rPr>
          <w:t>The f</w:t>
        </w:r>
      </w:ins>
      <w:del w:id="103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31" w:author="LUEJE Claudia" w:date="2024-05-02T21:59:00Z">
        <w:r>
          <w:rPr>
            <w:szCs w:val="24"/>
          </w:rPr>
          <w:t>—</w:t>
        </w:r>
      </w:ins>
      <w:del w:id="1032" w:author="LUEJE Claudia" w:date="2024-05-02T21:57:00Z">
        <w:r w:rsidR="006A2DB6" w:rsidDel="00DD5D97">
          <w:rPr>
            <w:szCs w:val="24"/>
          </w:rPr>
          <w:delText>1.</w:delText>
        </w:r>
      </w:del>
      <w:ins w:id="103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34" w:author="LUEJE Claudia" w:date="2024-05-02T21:59:00Z">
        <w:r>
          <w:rPr>
            <w:szCs w:val="24"/>
          </w:rPr>
          <w:t>—</w:t>
        </w:r>
      </w:ins>
      <w:del w:id="103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36" w:author="LUEJE Claudia" w:date="2024-05-02T21:59:00Z">
        <w:r>
          <w:rPr>
            <w:szCs w:val="24"/>
          </w:rPr>
          <w:t>—</w:t>
        </w:r>
      </w:ins>
      <w:del w:id="103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38" w:author="LUEJE Claudia" w:date="2024-05-02T22:00:00Z">
        <w:r>
          <w:rPr>
            <w:szCs w:val="24"/>
          </w:rPr>
          <w:t>—</w:t>
        </w:r>
      </w:ins>
      <w:del w:id="103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04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041" w:author="LUEJE Claudia" w:date="2024-05-02T22:00:00Z">
              <w:r>
                <w:rPr>
                  <w:szCs w:val="24"/>
                </w:rPr>
                <w:t>a)</w:t>
              </w:r>
            </w:ins>
            <w:del w:id="104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043" w:author="LUEJE Claudia" w:date="2024-05-02T22:00:00Z">
              <w:r w:rsidR="00DD5D97">
                <w:rPr>
                  <w:szCs w:val="24"/>
                </w:rPr>
                <w:t>In particular</w:t>
              </w:r>
            </w:ins>
            <w:del w:id="104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045" w:author="LUEJE Claudia" w:date="2024-05-02T22:00:00Z">
              <w:r>
                <w:rPr>
                  <w:szCs w:val="24"/>
                </w:rPr>
                <w:t>b)</w:t>
              </w:r>
            </w:ins>
            <w:del w:id="104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047" w:author="LUEJE Claudia" w:date="2024-05-02T22:00:00Z">
              <w:r w:rsidR="00DD5D97">
                <w:rPr>
                  <w:szCs w:val="24"/>
                </w:rPr>
                <w:t xml:space="preserve">e.g. </w:t>
              </w:r>
            </w:ins>
            <w:r w:rsidRPr="006A2DB6">
              <w:rPr>
                <w:szCs w:val="24"/>
              </w:rPr>
              <w:t>position, orientation, length</w:t>
            </w:r>
            <w:del w:id="104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049" w:author="LUEJE Claudia" w:date="2024-05-02T22:00:00Z">
              <w:r>
                <w:rPr>
                  <w:szCs w:val="24"/>
                </w:rPr>
                <w:t>c)</w:t>
              </w:r>
            </w:ins>
            <w:del w:id="105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051" w:author="LUEJE Claudia" w:date="2024-05-02T22:00:00Z">
              <w:r>
                <w:rPr>
                  <w:szCs w:val="24"/>
                </w:rPr>
                <w:t>d)</w:t>
              </w:r>
            </w:ins>
            <w:del w:id="105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53"/>
            <w:commentRangeStart w:id="1054"/>
            <w:commentRangeEnd w:id="1053"/>
            <w:r w:rsidRPr="006A2DB6">
              <w:rPr>
                <w:szCs w:val="24"/>
              </w:rPr>
              <w:commentReference w:id="1053"/>
            </w:r>
            <w:commentRangeEnd w:id="1054"/>
            <w:r w:rsidR="00317EA1">
              <w:rPr>
                <w:rStyle w:val="Kommentarzeichen"/>
                <w:rFonts w:ascii="Calibri" w:eastAsia="Times New Roman" w:hAnsi="Calibri"/>
                <w:lang w:val="en-US" w:eastAsia="x-none"/>
              </w:rPr>
              <w:commentReference w:id="105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55" w:author="LUEJE Claudia" w:date="2024-05-02T22:01:00Z">
        <w:r w:rsidR="00DD5D97">
          <w:rPr>
            <w:szCs w:val="24"/>
          </w:rPr>
          <w:t>OTE</w:t>
        </w:r>
      </w:ins>
      <w:del w:id="1056" w:author="LUEJE Claudia" w:date="2024-05-02T22:01:00Z">
        <w:r w:rsidDel="00DD5D97">
          <w:rPr>
            <w:szCs w:val="24"/>
          </w:rPr>
          <w:delText>ote:</w:delText>
        </w:r>
      </w:del>
      <w:r>
        <w:rPr>
          <w:szCs w:val="24"/>
        </w:rPr>
        <w:tab/>
        <w:t>In general, χMCF files are handled quite similar</w:t>
      </w:r>
      <w:ins w:id="1057"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058" w:author="LUEJE Claudia" w:date="2024-05-02T22:02:00Z">
        <w:r>
          <w:rPr>
            <w:szCs w:val="24"/>
          </w:rPr>
          <w:t xml:space="preserve">Comparison of </w:t>
        </w:r>
      </w:ins>
      <w:ins w:id="1059" w:author="LUEJE Claudia" w:date="2024-05-02T22:03:00Z">
        <w:r>
          <w:rPr>
            <w:szCs w:val="24"/>
          </w:rPr>
          <w:t>elements</w:t>
        </w:r>
      </w:ins>
      <w:del w:id="1060" w:author="LUEJE Claudia" w:date="2024-05-02T22:02:00Z">
        <w:r w:rsidR="006A2DB6" w:rsidDel="0050773B">
          <w:rPr>
            <w:szCs w:val="24"/>
          </w:rPr>
          <w:delText>C</w:delText>
        </w:r>
      </w:del>
      <w:del w:id="1061" w:author="LUEJE Claudia" w:date="2024-05-02T22:03:00Z">
        <w:r w:rsidR="006A2DB6" w:rsidDel="0050773B">
          <w:rPr>
            <w:szCs w:val="24"/>
          </w:rPr>
          <w:delText>ross-references</w:delText>
        </w:r>
      </w:del>
      <w:r w:rsidR="006A2DB6">
        <w:rPr>
          <w:szCs w:val="24"/>
        </w:rPr>
        <w:t xml:space="preserve"> </w:t>
      </w:r>
      <w:ins w:id="1062" w:author="LUEJE Claudia" w:date="2024-05-02T22:03:00Z">
        <w:r>
          <w:rPr>
            <w:szCs w:val="24"/>
          </w:rPr>
          <w:t>in</w:t>
        </w:r>
      </w:ins>
      <w:del w:id="106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064" w:author="LUEJE Claudia" w:date="2024-05-02T22:04:00Z">
        <w:r w:rsidR="0050773B">
          <w:rPr>
            <w:szCs w:val="24"/>
          </w:rPr>
          <w:t>initially</w:t>
        </w:r>
      </w:ins>
      <w:del w:id="106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066" w:author="LUEJE Claudia" w:date="2024-05-02T22:03:00Z">
        <w:r w:rsidR="0050773B">
          <w:rPr>
            <w:szCs w:val="24"/>
          </w:rPr>
          <w:t xml:space="preserve">Comparison of </w:t>
        </w:r>
      </w:ins>
      <w:proofErr w:type="spellStart"/>
      <w:ins w:id="1067" w:author="LUEJE Claudia" w:date="2024-05-02T22:04:00Z">
        <w:r w:rsidR="0050773B">
          <w:rPr>
            <w:szCs w:val="24"/>
          </w:rPr>
          <w:t>elements</w:t>
        </w:r>
      </w:ins>
      <w:del w:id="1068" w:author="LUEJE Claudia" w:date="2024-05-02T22:03:00Z">
        <w:r w:rsidR="006A2DB6" w:rsidDel="0050773B">
          <w:rPr>
            <w:szCs w:val="24"/>
          </w:rPr>
          <w:delText>C</w:delText>
        </w:r>
      </w:del>
      <w:del w:id="1069" w:author="LUEJE Claudia" w:date="2024-05-02T22:04:00Z">
        <w:r w:rsidR="006A2DB6" w:rsidDel="0050773B">
          <w:rPr>
            <w:szCs w:val="24"/>
          </w:rPr>
          <w:delText>ross-</w:delText>
        </w:r>
      </w:del>
      <w:del w:id="1070" w:author="LUEJE Claudia" w:date="2024-05-02T22:02:00Z">
        <w:r w:rsidR="006A2DB6" w:rsidDel="0050773B">
          <w:rPr>
            <w:szCs w:val="24"/>
          </w:rPr>
          <w:delText>R</w:delText>
        </w:r>
      </w:del>
      <w:del w:id="1071" w:author="LUEJE Claudia" w:date="2024-05-02T22:04:00Z">
        <w:r w:rsidR="006A2DB6" w:rsidDel="0050773B">
          <w:rPr>
            <w:szCs w:val="24"/>
          </w:rPr>
          <w:delText>eference</w:delText>
        </w:r>
      </w:del>
      <w:del w:id="1072" w:author="LUEJE Claudia" w:date="2024-05-02T22:03:00Z">
        <w:r w:rsidR="006A2DB6" w:rsidDel="0050773B">
          <w:rPr>
            <w:szCs w:val="24"/>
          </w:rPr>
          <w:delText xml:space="preserve"> Table</w:delText>
        </w:r>
      </w:del>
      <w:del w:id="1073" w:author="LUEJE Claudia" w:date="2024-05-02T22:04:00Z">
        <w:r w:rsidR="006A2DB6" w:rsidDel="0050773B">
          <w:rPr>
            <w:szCs w:val="24"/>
          </w:rPr>
          <w:delText xml:space="preserve"> between</w:delText>
        </w:r>
      </w:del>
      <w:ins w:id="1074"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07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076" w:author="LUEJE Claudia" w:date="2024-05-02T22:07:00Z">
        <w:r w:rsidR="00C22F20">
          <w:rPr>
            <w:szCs w:val="24"/>
          </w:rPr>
          <w:t>t</w:t>
        </w:r>
      </w:ins>
      <w:del w:id="1077" w:author="LUEJE Claudia" w:date="2024-05-02T22:07:00Z">
        <w:r w:rsidDel="00C22F20">
          <w:rPr>
            <w:szCs w:val="24"/>
          </w:rPr>
          <w:delText>T</w:delText>
        </w:r>
      </w:del>
      <w:r>
        <w:rPr>
          <w:szCs w:val="24"/>
        </w:rPr>
        <w:t xml:space="preserve">he </w:t>
      </w:r>
      <w:ins w:id="1078" w:author="LUEJE Claudia" w:date="2024-05-02T22:08:00Z">
        <w:r w:rsidR="00C22F20">
          <w:rPr>
            <w:szCs w:val="24"/>
          </w:rPr>
          <w:t>German Association of the Automotive Industry (</w:t>
        </w:r>
      </w:ins>
      <w:r>
        <w:rPr>
          <w:szCs w:val="24"/>
        </w:rPr>
        <w:t>VDA</w:t>
      </w:r>
      <w:ins w:id="107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080" w:author="LUEJE Claudia" w:date="2024-05-02T22:08:00Z">
        <w:r w:rsidDel="00C22F20">
          <w:rPr>
            <w:szCs w:val="24"/>
          </w:rPr>
          <w:delText>German Association of the Automotive Industry (</w:delText>
        </w:r>
      </w:del>
      <w:r>
        <w:rPr>
          <w:szCs w:val="24"/>
        </w:rPr>
        <w:t>VDA</w:t>
      </w:r>
      <w:del w:id="108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8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8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084" w:author="LUEJE Claudia" w:date="2024-05-02T22:11:00Z">
        <w:r w:rsidR="00C22F20">
          <w:rPr>
            <w:szCs w:val="24"/>
          </w:rPr>
          <w:t xml:space="preserve"> given in References</w:t>
        </w:r>
      </w:ins>
      <w:del w:id="108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086" w:author="LUEJE Claudia" w:date="2024-05-02T22:12:00Z">
        <w:r w:rsidR="00C22F20">
          <w:rPr>
            <w:szCs w:val="24"/>
          </w:rPr>
          <w:t>and</w:t>
        </w:r>
      </w:ins>
      <w:del w:id="1087" w:author="LUEJE Claudia" w:date="2024-05-02T22:12:00Z">
        <w:r w:rsidDel="00C22F20">
          <w:rPr>
            <w:szCs w:val="24"/>
          </w:rPr>
          <w:delText>&amp;</w:delText>
        </w:r>
      </w:del>
      <w:r>
        <w:rPr>
          <w:szCs w:val="24"/>
        </w:rPr>
        <w:t xml:space="preserve"> Joints in Mechanical Systems (Version 3.1)”</w:t>
      </w:r>
      <w:del w:id="108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08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09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09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092"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93" w:name="_Toc160825225"/>
      <w:r w:rsidRPr="00E03749">
        <w:rPr>
          <w:szCs w:val="24"/>
        </w:rPr>
        <w:lastRenderedPageBreak/>
        <w:t>Bibliography</w:t>
      </w:r>
      <w:bookmarkEnd w:id="1093"/>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94" w:author="Franke, Carsten" w:date="2024-05-15T11:58:00Z" w16du:dateUtc="2024-05-15T09:58:00Z">
        <w:r w:rsidR="00A744F3">
          <w:rPr>
            <w:noProof/>
            <w:szCs w:val="24"/>
          </w:rPr>
          <w:t>&lt;unknown&gt;</w:t>
        </w:r>
      </w:ins>
      <w:del w:id="10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6" w:author="Franke, Carsten" w:date="2024-05-15T11:58:00Z" w16du:dateUtc="2024-05-15T09:58:00Z">
        <w:r w:rsidR="00A744F3" w:rsidDel="00A744F3">
          <w:rPr>
            <w:noProof/>
            <w:szCs w:val="24"/>
          </w:rPr>
          <w:t>&gt;</w:t>
        </w:r>
      </w:ins>
      <w:del w:id="109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09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099" w:author="LUEJE Claudia" w:date="2024-05-02T22:14:00Z">
        <w:r w:rsidR="00C22F20">
          <w:rPr>
            <w:szCs w:val="24"/>
          </w:rPr>
          <w:t>,</w:t>
        </w:r>
      </w:ins>
      <w:del w:id="1100"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101" w:author="LUEJE Claudia" w:date="2024-05-02T16:20:00Z">
        <w:r w:rsidDel="00810C5B">
          <w:rPr>
            <w:szCs w:val="24"/>
          </w:rPr>
          <w:delText>, G</w:delText>
        </w:r>
      </w:del>
      <w:del w:id="1102"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3" w:author="Franke, Carsten" w:date="2024-05-15T11:58:00Z" w16du:dateUtc="2024-05-15T09:58:00Z">
        <w:r w:rsidR="00A744F3">
          <w:rPr>
            <w:noProof/>
            <w:szCs w:val="24"/>
          </w:rPr>
          <w:t>&lt;/unknown&gt;</w:t>
        </w:r>
      </w:ins>
      <w:del w:id="11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5" w:author="Franke, Carsten" w:date="2024-05-15T11:58:00Z" w16du:dateUtc="2024-05-15T09:58:00Z">
        <w:r w:rsidR="00A744F3" w:rsidDel="00A744F3">
          <w:rPr>
            <w:noProof/>
            <w:szCs w:val="24"/>
          </w:rPr>
          <w:t>&gt;</w:t>
        </w:r>
      </w:ins>
      <w:del w:id="1106"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107" w:author="Franke, Carsten" w:date="2024-05-15T11:58:00Z" w16du:dateUtc="2024-05-15T09:58:00Z">
        <w:r w:rsidR="00A744F3">
          <w:rPr>
            <w:noProof/>
            <w:szCs w:val="24"/>
          </w:rPr>
          <w:t>&lt;unknown&gt;</w:t>
        </w:r>
      </w:ins>
      <w:del w:id="11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9" w:author="Franke, Carsten" w:date="2024-05-15T11:58:00Z" w16du:dateUtc="2024-05-15T09:58:00Z">
        <w:r w:rsidR="00A744F3" w:rsidDel="00A744F3">
          <w:rPr>
            <w:noProof/>
            <w:szCs w:val="24"/>
          </w:rPr>
          <w:t>&gt;</w:t>
        </w:r>
      </w:ins>
      <w:del w:id="11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1" w:author="Franke, Carsten" w:date="2024-05-15T11:58:00Z" w16du:dateUtc="2024-05-15T09:58:00Z">
        <w:r w:rsidR="00A744F3">
          <w:rPr>
            <w:noProof/>
            <w:szCs w:val="24"/>
          </w:rPr>
          <w:t>&lt;/unknown&gt;</w:t>
        </w:r>
      </w:ins>
      <w:del w:id="11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3" w:author="Franke, Carsten" w:date="2024-05-15T11:58:00Z" w16du:dateUtc="2024-05-15T09:58:00Z">
        <w:r w:rsidR="00A744F3" w:rsidDel="00A744F3">
          <w:rPr>
            <w:noProof/>
            <w:szCs w:val="24"/>
          </w:rPr>
          <w:t>&gt;</w:t>
        </w:r>
      </w:ins>
      <w:del w:id="1114"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115" w:author="Franke, Carsten" w:date="2024-05-15T11:58:00Z" w16du:dateUtc="2024-05-15T09:58:00Z">
        <w:r w:rsidR="00A744F3">
          <w:rPr>
            <w:noProof/>
            <w:szCs w:val="24"/>
          </w:rPr>
          <w:t>&lt;unknown&gt;</w:t>
        </w:r>
      </w:ins>
      <w:del w:id="11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7" w:author="Franke, Carsten" w:date="2024-05-15T11:58:00Z" w16du:dateUtc="2024-05-15T09:58:00Z">
        <w:r w:rsidR="00A744F3" w:rsidDel="00A744F3">
          <w:rPr>
            <w:noProof/>
            <w:szCs w:val="24"/>
          </w:rPr>
          <w:t>&gt;</w:t>
        </w:r>
      </w:ins>
      <w:del w:id="11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9" w:author="Franke, Carsten" w:date="2024-05-15T11:58:00Z" w16du:dateUtc="2024-05-15T09:58:00Z">
        <w:r w:rsidR="00A744F3">
          <w:rPr>
            <w:noProof/>
            <w:szCs w:val="24"/>
          </w:rPr>
          <w:t>&lt;/unknown&gt;</w:t>
        </w:r>
      </w:ins>
      <w:del w:id="11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1" w:author="Franke, Carsten" w:date="2024-05-15T11:58:00Z" w16du:dateUtc="2024-05-15T09:58:00Z">
        <w:r w:rsidR="00A744F3" w:rsidDel="00A744F3">
          <w:rPr>
            <w:noProof/>
            <w:szCs w:val="24"/>
          </w:rPr>
          <w:t>&gt;</w:t>
        </w:r>
      </w:ins>
      <w:del w:id="1122"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123" w:author="Franke, Carsten" w:date="2024-05-15T11:58:00Z" w16du:dateUtc="2024-05-15T09:58:00Z">
        <w:r w:rsidR="00A744F3">
          <w:rPr>
            <w:noProof/>
            <w:szCs w:val="24"/>
          </w:rPr>
          <w:t>&lt;unknown&gt;</w:t>
        </w:r>
      </w:ins>
      <w:del w:id="11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5" w:author="Franke, Carsten" w:date="2024-05-15T11:58:00Z" w16du:dateUtc="2024-05-15T09:58:00Z">
        <w:r w:rsidR="00A744F3" w:rsidDel="00A744F3">
          <w:rPr>
            <w:noProof/>
            <w:szCs w:val="24"/>
          </w:rPr>
          <w:t>&gt;</w:t>
        </w:r>
      </w:ins>
      <w:del w:id="11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12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128" w:author="LUEJE Claudia" w:date="2024-05-02T17:10:00Z">
        <w:r w:rsidR="002A7093">
          <w:rPr>
            <w:szCs w:val="24"/>
          </w:rPr>
          <w:t xml:space="preserve"> (all parts),</w:t>
        </w:r>
      </w:ins>
      <w:del w:id="1129" w:author="LUEJE Claudia" w:date="2024-05-02T17:10:00Z">
        <w:r w:rsidDel="002A7093">
          <w:rPr>
            <w:szCs w:val="24"/>
          </w:rPr>
          <w:delText>:</w:delText>
        </w:r>
      </w:del>
      <w:r>
        <w:rPr>
          <w:szCs w:val="24"/>
        </w:rPr>
        <w:t xml:space="preserve"> </w:t>
      </w:r>
      <w:ins w:id="1130" w:author="LUEJE Claudia" w:date="2024-05-02T17:10:00Z">
        <w:r w:rsidR="002A7093" w:rsidRPr="002A7093">
          <w:rPr>
            <w:szCs w:val="24"/>
          </w:rPr>
          <w:t>Date and time — Representations for information interchange</w:t>
        </w:r>
      </w:ins>
      <w:del w:id="1131" w:author="LUEJE Claudia" w:date="2024-05-02T17:10:00Z">
        <w:r w:rsidDel="002A7093">
          <w:rPr>
            <w:szCs w:val="24"/>
          </w:rPr>
          <w:delText>Data elements and interchange formats – Information interchange – Representation of dates and times</w:delText>
        </w:r>
      </w:del>
      <w:del w:id="1132"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3" w:author="Franke, Carsten" w:date="2024-05-15T11:58:00Z" w16du:dateUtc="2024-05-15T09:58:00Z">
        <w:r w:rsidR="00A744F3">
          <w:rPr>
            <w:noProof/>
            <w:szCs w:val="24"/>
          </w:rPr>
          <w:t>&lt;/unknown&gt;</w:t>
        </w:r>
      </w:ins>
      <w:del w:id="11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5" w:author="Franke, Carsten" w:date="2024-05-15T11:58:00Z" w16du:dateUtc="2024-05-15T09:58:00Z">
        <w:r w:rsidR="00A744F3" w:rsidDel="00A744F3">
          <w:rPr>
            <w:noProof/>
            <w:szCs w:val="24"/>
          </w:rPr>
          <w:t>&gt;</w:t>
        </w:r>
      </w:ins>
      <w:del w:id="1136"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137" w:author="Franke, Carsten" w:date="2024-05-15T11:58:00Z" w16du:dateUtc="2024-05-15T09:58:00Z">
        <w:r w:rsidR="00A744F3">
          <w:rPr>
            <w:noProof/>
            <w:szCs w:val="24"/>
          </w:rPr>
          <w:t>&lt;bok&gt;</w:t>
        </w:r>
      </w:ins>
      <w:del w:id="11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9" w:author="Franke, Carsten" w:date="2024-05-15T11:58:00Z" w16du:dateUtc="2024-05-15T09:58:00Z">
        <w:r w:rsidR="00A744F3" w:rsidDel="00A744F3">
          <w:rPr>
            <w:noProof/>
            <w:szCs w:val="24"/>
          </w:rPr>
          <w:t>&gt;</w:t>
        </w:r>
      </w:ins>
      <w:del w:id="114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14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14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5" w:author="Franke, Carsten" w:date="2024-05-15T11:58:00Z" w16du:dateUtc="2024-05-15T09:58:00Z">
        <w:r w:rsidR="00A744F3" w:rsidDel="00A744F3">
          <w:rPr>
            <w:noProof/>
            <w:szCs w:val="24"/>
          </w:rPr>
          <w:t>&gt;</w:t>
        </w:r>
      </w:ins>
      <w:del w:id="1146"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47" w:author="Franke, Carsten" w:date="2024-05-15T11:58:00Z" w16du:dateUtc="2024-05-15T09:58:00Z">
        <w:r w:rsidR="00A744F3">
          <w:rPr>
            <w:noProof/>
            <w:szCs w:val="24"/>
          </w:rPr>
          <w:t>&lt;eref&gt;</w:t>
        </w:r>
      </w:ins>
      <w:del w:id="11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9" w:author="Franke, Carsten" w:date="2024-05-15T11:58:00Z" w16du:dateUtc="2024-05-15T09:58:00Z">
        <w:r w:rsidR="00A744F3" w:rsidDel="00A744F3">
          <w:rPr>
            <w:noProof/>
            <w:szCs w:val="24"/>
          </w:rPr>
          <w:t>&gt;</w:t>
        </w:r>
      </w:ins>
      <w:del w:id="11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3"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1"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1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3" w:author="Franke, Carsten" w:date="2024-05-15T11:58:00Z" w16du:dateUtc="2024-05-15T09:58:00Z">
        <w:r w:rsidR="00A744F3" w:rsidDel="00A744F3">
          <w:rPr>
            <w:noProof/>
            <w:szCs w:val="24"/>
          </w:rPr>
          <w:t>&gt;</w:t>
        </w:r>
      </w:ins>
      <w:del w:id="1154"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155" w:author="Franke, Carsten" w:date="2024-05-15T11:58:00Z" w16du:dateUtc="2024-05-15T09:58:00Z">
        <w:r w:rsidR="00A744F3">
          <w:rPr>
            <w:noProof/>
            <w:szCs w:val="24"/>
          </w:rPr>
          <w:t>&lt;bok&gt;</w:t>
        </w:r>
      </w:ins>
      <w:del w:id="11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7" w:author="Franke, Carsten" w:date="2024-05-15T11:58:00Z" w16du:dateUtc="2024-05-15T09:58:00Z">
        <w:r w:rsidR="00A744F3" w:rsidDel="00A744F3">
          <w:rPr>
            <w:noProof/>
            <w:szCs w:val="24"/>
          </w:rPr>
          <w:t>&gt;</w:t>
        </w:r>
      </w:ins>
      <w:del w:id="11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1" w:author="Franke, Carsten" w:date="2024-05-15T11:58:00Z" w16du:dateUtc="2024-05-15T09:58:00Z">
        <w:r w:rsidR="00A744F3" w:rsidDel="00A744F3">
          <w:rPr>
            <w:noProof/>
            <w:szCs w:val="24"/>
          </w:rPr>
          <w:t>&gt;</w:t>
        </w:r>
      </w:ins>
      <w:del w:id="1162"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63" w:author="Franke, Carsten" w:date="2024-05-15T11:58:00Z" w16du:dateUtc="2024-05-15T09:58:00Z">
        <w:r w:rsidR="00A744F3">
          <w:rPr>
            <w:noProof/>
            <w:szCs w:val="24"/>
          </w:rPr>
          <w:t>&lt;bok&gt;</w:t>
        </w:r>
      </w:ins>
      <w:del w:id="11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5" w:author="Franke, Carsten" w:date="2024-05-15T11:58:00Z" w16du:dateUtc="2024-05-15T09:58:00Z">
        <w:r w:rsidR="00A744F3" w:rsidDel="00A744F3">
          <w:rPr>
            <w:noProof/>
            <w:szCs w:val="24"/>
          </w:rPr>
          <w:t>&gt;</w:t>
        </w:r>
      </w:ins>
      <w:del w:id="116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6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6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1" w:author="Franke, Carsten" w:date="2024-05-15T11:58:00Z" w16du:dateUtc="2024-05-15T09:58:00Z">
        <w:r w:rsidR="00A744F3" w:rsidDel="00A744F3">
          <w:rPr>
            <w:noProof/>
            <w:szCs w:val="24"/>
          </w:rPr>
          <w:t>&gt;</w:t>
        </w:r>
      </w:ins>
      <w:del w:id="1172"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73" w:author="Franke, Carsten" w:date="2024-05-15T11:58:00Z" w16du:dateUtc="2024-05-15T09:58:00Z">
        <w:r w:rsidR="00A744F3">
          <w:rPr>
            <w:noProof/>
            <w:szCs w:val="24"/>
          </w:rPr>
          <w:t>&lt;bok&gt;</w:t>
        </w:r>
      </w:ins>
      <w:del w:id="11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5" w:author="Franke, Carsten" w:date="2024-05-15T11:58:00Z" w16du:dateUtc="2024-05-15T09:58:00Z">
        <w:r w:rsidR="00A744F3" w:rsidDel="00A744F3">
          <w:rPr>
            <w:noProof/>
            <w:szCs w:val="24"/>
          </w:rPr>
          <w:t>&gt;</w:t>
        </w:r>
      </w:ins>
      <w:del w:id="11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7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7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1" w:author="Franke, Carsten" w:date="2024-05-15T11:58:00Z" w16du:dateUtc="2024-05-15T09:58:00Z">
        <w:r w:rsidR="00A744F3" w:rsidDel="00A744F3">
          <w:rPr>
            <w:noProof/>
            <w:szCs w:val="24"/>
          </w:rPr>
          <w:t>&gt;</w:t>
        </w:r>
      </w:ins>
      <w:del w:id="1182"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83" w:author="Franke, Carsten" w:date="2024-05-15T11:58:00Z" w16du:dateUtc="2024-05-15T09:58:00Z">
        <w:r w:rsidR="00A744F3">
          <w:rPr>
            <w:noProof/>
            <w:szCs w:val="24"/>
          </w:rPr>
          <w:t>&lt;bok&gt;</w:t>
        </w:r>
      </w:ins>
      <w:del w:id="11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5" w:author="Franke, Carsten" w:date="2024-05-15T11:58:00Z" w16du:dateUtc="2024-05-15T09:58:00Z">
        <w:r w:rsidR="00A744F3" w:rsidDel="00A744F3">
          <w:rPr>
            <w:noProof/>
            <w:szCs w:val="24"/>
          </w:rPr>
          <w:t>&gt;</w:t>
        </w:r>
      </w:ins>
      <w:del w:id="11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9" w:author="Franke, Carsten" w:date="2024-05-15T11:58:00Z" w16du:dateUtc="2024-05-15T09:58:00Z">
        <w:r w:rsidR="00A744F3" w:rsidDel="00A744F3">
          <w:rPr>
            <w:noProof/>
            <w:szCs w:val="24"/>
          </w:rPr>
          <w:t>&gt;</w:t>
        </w:r>
      </w:ins>
      <w:del w:id="1190"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91" w:author="Franke, Carsten" w:date="2024-05-15T11:58:00Z" w16du:dateUtc="2024-05-15T09:58:00Z">
        <w:r w:rsidR="00A744F3">
          <w:rPr>
            <w:noProof/>
            <w:szCs w:val="24"/>
          </w:rPr>
          <w:t>&lt;other&gt;</w:t>
        </w:r>
      </w:ins>
      <w:del w:id="11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3" w:author="Franke, Carsten" w:date="2024-05-15T11:58:00Z" w16du:dateUtc="2024-05-15T09:58:00Z">
        <w:r w:rsidR="00A744F3" w:rsidDel="00A744F3">
          <w:rPr>
            <w:noProof/>
            <w:szCs w:val="24"/>
          </w:rPr>
          <w:t>&gt;</w:t>
        </w:r>
      </w:ins>
      <w:del w:id="11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5" w:author="Franke, Carsten" w:date="2024-05-15T11:58:00Z" w16du:dateUtc="2024-05-15T09:58:00Z">
        <w:r w:rsidR="00A744F3">
          <w:rPr>
            <w:noProof/>
            <w:szCs w:val="24"/>
          </w:rPr>
          <w:t>&lt;/other&gt;</w:t>
        </w:r>
      </w:ins>
      <w:del w:id="11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7" w:author="Franke, Carsten" w:date="2024-05-15T11:58:00Z" w16du:dateUtc="2024-05-15T09:58:00Z">
        <w:r w:rsidR="00A744F3" w:rsidDel="00A744F3">
          <w:rPr>
            <w:noProof/>
            <w:szCs w:val="24"/>
          </w:rPr>
          <w:t>&gt;</w:t>
        </w:r>
      </w:ins>
      <w:del w:id="1198"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99" w:author="Franke, Carsten" w:date="2024-05-15T11:58:00Z" w16du:dateUtc="2024-05-15T09:58:00Z">
        <w:r w:rsidR="00A744F3">
          <w:rPr>
            <w:noProof/>
            <w:szCs w:val="24"/>
          </w:rPr>
          <w:t>&lt;unknown&gt;</w:t>
        </w:r>
      </w:ins>
      <w:del w:id="12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1" w:author="Franke, Carsten" w:date="2024-05-15T11:58:00Z" w16du:dateUtc="2024-05-15T09:58:00Z">
        <w:r w:rsidR="00A744F3" w:rsidDel="00A744F3">
          <w:rPr>
            <w:noProof/>
            <w:szCs w:val="24"/>
          </w:rPr>
          <w:t>&gt;</w:t>
        </w:r>
      </w:ins>
      <w:del w:id="12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3" w:author="Franke, Carsten" w:date="2024-05-15T11:58:00Z" w16du:dateUtc="2024-05-15T09:58:00Z">
        <w:r w:rsidR="00A744F3">
          <w:rPr>
            <w:noProof/>
            <w:szCs w:val="24"/>
          </w:rPr>
          <w:t>&lt;/unknown&gt;</w:t>
        </w:r>
      </w:ins>
      <w:del w:id="12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5" w:author="Franke, Carsten" w:date="2024-05-15T11:58:00Z" w16du:dateUtc="2024-05-15T09:58:00Z">
        <w:r w:rsidR="00A744F3" w:rsidDel="00A744F3">
          <w:rPr>
            <w:noProof/>
            <w:szCs w:val="24"/>
          </w:rPr>
          <w:t>&gt;</w:t>
        </w:r>
      </w:ins>
      <w:del w:id="1206"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207" w:author="Franke, Carsten" w:date="2024-05-15T11:58:00Z" w16du:dateUtc="2024-05-15T09:58:00Z">
        <w:r w:rsidR="00A744F3">
          <w:rPr>
            <w:noProof/>
            <w:szCs w:val="24"/>
          </w:rPr>
          <w:t>&lt;other&gt;</w:t>
        </w:r>
      </w:ins>
      <w:del w:id="12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9" w:author="Franke, Carsten" w:date="2024-05-15T11:58:00Z" w16du:dateUtc="2024-05-15T09:58:00Z">
        <w:r w:rsidR="00A744F3" w:rsidDel="00A744F3">
          <w:rPr>
            <w:noProof/>
            <w:szCs w:val="24"/>
          </w:rPr>
          <w:t>&gt;</w:t>
        </w:r>
      </w:ins>
      <w:del w:id="12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1" w:author="Franke, Carsten" w:date="2024-05-15T11:58:00Z" w16du:dateUtc="2024-05-15T09:58:00Z">
        <w:r w:rsidR="00A744F3">
          <w:rPr>
            <w:noProof/>
            <w:szCs w:val="24"/>
          </w:rPr>
          <w:t>&lt;/other&gt;</w:t>
        </w:r>
      </w:ins>
      <w:del w:id="12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3" w:author="Franke, Carsten" w:date="2024-05-15T11:58:00Z" w16du:dateUtc="2024-05-15T09:58:00Z">
        <w:r w:rsidR="00A744F3" w:rsidDel="00A744F3">
          <w:rPr>
            <w:noProof/>
            <w:szCs w:val="24"/>
          </w:rPr>
          <w:t>&gt;</w:t>
        </w:r>
      </w:ins>
      <w:del w:id="1214"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215" w:author="Franke, Carsten" w:date="2024-05-15T11:58:00Z" w16du:dateUtc="2024-05-15T09:58:00Z">
        <w:r w:rsidR="00A744F3">
          <w:rPr>
            <w:noProof/>
            <w:szCs w:val="24"/>
          </w:rPr>
          <w:t>&lt;edb&gt;</w:t>
        </w:r>
      </w:ins>
      <w:del w:id="12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7" w:author="Franke, Carsten" w:date="2024-05-15T11:58:00Z" w16du:dateUtc="2024-05-15T09:58:00Z">
        <w:r w:rsidR="00A744F3" w:rsidDel="00A744F3">
          <w:rPr>
            <w:noProof/>
            <w:szCs w:val="24"/>
          </w:rPr>
          <w:t>&gt;</w:t>
        </w:r>
      </w:ins>
      <w:del w:id="12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9" w:author="Franke, Carsten" w:date="2024-05-15T11:58:00Z" w16du:dateUtc="2024-05-15T09:58:00Z">
        <w:r w:rsidR="00A744F3">
          <w:rPr>
            <w:noProof/>
            <w:szCs w:val="24"/>
          </w:rPr>
          <w:t>&lt;/edb&gt;</w:t>
        </w:r>
      </w:ins>
      <w:del w:id="12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1" w:author="Franke, Carsten" w:date="2024-05-15T11:58:00Z" w16du:dateUtc="2024-05-15T09:58:00Z">
        <w:r w:rsidR="00A744F3" w:rsidDel="00A744F3">
          <w:rPr>
            <w:noProof/>
            <w:szCs w:val="24"/>
          </w:rPr>
          <w:t>&gt;</w:t>
        </w:r>
      </w:ins>
      <w:del w:id="1222"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223" w:author="Franke, Carsten" w:date="2024-05-15T11:58:00Z" w16du:dateUtc="2024-05-15T09:58:00Z">
        <w:r w:rsidR="00A744F3">
          <w:rPr>
            <w:noProof/>
            <w:szCs w:val="24"/>
          </w:rPr>
          <w:t>&lt;bok&gt;</w:t>
        </w:r>
      </w:ins>
      <w:del w:id="12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5" w:author="Franke, Carsten" w:date="2024-05-15T11:58:00Z" w16du:dateUtc="2024-05-15T09:58:00Z">
        <w:r w:rsidR="00A744F3" w:rsidDel="00A744F3">
          <w:rPr>
            <w:noProof/>
            <w:szCs w:val="24"/>
          </w:rPr>
          <w:t>&gt;</w:t>
        </w:r>
      </w:ins>
      <w:del w:id="12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2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9" w:author="Franke, Carsten" w:date="2024-05-15T11:58:00Z" w16du:dateUtc="2024-05-15T09:58:00Z">
        <w:r w:rsidR="00A744F3" w:rsidDel="00A744F3">
          <w:rPr>
            <w:noProof/>
            <w:szCs w:val="24"/>
          </w:rPr>
          <w:t>&gt;</w:t>
        </w:r>
      </w:ins>
      <w:del w:id="1230"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231" w:author="Franke, Carsten" w:date="2024-05-15T11:58:00Z" w16du:dateUtc="2024-05-15T09:58:00Z">
        <w:r w:rsidR="00A744F3">
          <w:rPr>
            <w:noProof/>
            <w:szCs w:val="24"/>
          </w:rPr>
          <w:t>&lt;bok&gt;</w:t>
        </w:r>
      </w:ins>
      <w:del w:id="123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3" w:author="Franke, Carsten" w:date="2024-05-15T11:58:00Z" w16du:dateUtc="2024-05-15T09:58:00Z">
        <w:r w:rsidR="00A744F3" w:rsidDel="00A744F3">
          <w:rPr>
            <w:noProof/>
            <w:szCs w:val="24"/>
          </w:rPr>
          <w:t>&gt;</w:t>
        </w:r>
      </w:ins>
      <w:del w:id="123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7" w:author="Franke, Carsten" w:date="2024-05-15T11:58:00Z" w16du:dateUtc="2024-05-15T09:58:00Z">
        <w:r w:rsidR="00A744F3" w:rsidDel="00A744F3">
          <w:rPr>
            <w:noProof/>
            <w:szCs w:val="24"/>
          </w:rPr>
          <w:t>&gt;</w:t>
        </w:r>
      </w:ins>
      <w:del w:id="1238"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239" w:author="Franke, Carsten" w:date="2024-05-15T11:58:00Z" w16du:dateUtc="2024-05-15T09:58:00Z">
        <w:r w:rsidR="00A744F3">
          <w:rPr>
            <w:noProof/>
            <w:szCs w:val="24"/>
          </w:rPr>
          <w:t>&lt;bok&gt;</w:t>
        </w:r>
      </w:ins>
      <w:del w:id="12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1" w:author="Franke, Carsten" w:date="2024-05-15T11:58:00Z" w16du:dateUtc="2024-05-15T09:58:00Z">
        <w:r w:rsidR="00A744F3" w:rsidDel="00A744F3">
          <w:rPr>
            <w:noProof/>
            <w:szCs w:val="24"/>
          </w:rPr>
          <w:t>&gt;</w:t>
        </w:r>
      </w:ins>
      <w:del w:id="124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5" w:author="Franke, Carsten" w:date="2024-05-15T11:58:00Z" w16du:dateUtc="2024-05-15T09:58:00Z">
        <w:r w:rsidR="00A744F3" w:rsidDel="00A744F3">
          <w:rPr>
            <w:noProof/>
            <w:szCs w:val="24"/>
          </w:rPr>
          <w:t>&gt;</w:t>
        </w:r>
      </w:ins>
      <w:del w:id="1246"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47" w:author="Franke, Carsten" w:date="2024-05-15T11:58:00Z" w16du:dateUtc="2024-05-15T09:58:00Z">
        <w:r w:rsidR="00A744F3">
          <w:rPr>
            <w:noProof/>
            <w:szCs w:val="24"/>
          </w:rPr>
          <w:t>&lt;bok&gt;</w:t>
        </w:r>
      </w:ins>
      <w:del w:id="12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9" w:author="Franke, Carsten" w:date="2024-05-15T11:58:00Z" w16du:dateUtc="2024-05-15T09:58:00Z">
        <w:r w:rsidR="00A744F3" w:rsidDel="00A744F3">
          <w:rPr>
            <w:noProof/>
            <w:szCs w:val="24"/>
          </w:rPr>
          <w:t>&gt;</w:t>
        </w:r>
      </w:ins>
      <w:del w:id="12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3" w:author="Franke, Carsten" w:date="2024-05-15T11:58:00Z" w16du:dateUtc="2024-05-15T09:58:00Z">
        <w:r w:rsidR="00A744F3" w:rsidDel="00A744F3">
          <w:rPr>
            <w:noProof/>
            <w:szCs w:val="24"/>
          </w:rPr>
          <w:t>&gt;</w:t>
        </w:r>
      </w:ins>
      <w:del w:id="1254"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55" w:author="Franke, Carsten" w:date="2024-05-15T11:58:00Z" w16du:dateUtc="2024-05-15T09:58:00Z">
        <w:r w:rsidR="00A744F3">
          <w:rPr>
            <w:noProof/>
            <w:szCs w:val="24"/>
          </w:rPr>
          <w:t>&lt;unknown&gt;</w:t>
        </w:r>
      </w:ins>
      <w:del w:id="12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7" w:author="Franke, Carsten" w:date="2024-05-15T11:58:00Z" w16du:dateUtc="2024-05-15T09:58:00Z">
        <w:r w:rsidR="00A744F3" w:rsidDel="00A744F3">
          <w:rPr>
            <w:noProof/>
            <w:szCs w:val="24"/>
          </w:rPr>
          <w:t>&gt;</w:t>
        </w:r>
      </w:ins>
      <w:del w:id="12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9" w:author="Franke, Carsten" w:date="2024-05-15T11:58:00Z" w16du:dateUtc="2024-05-15T09:58:00Z">
        <w:r w:rsidR="00A744F3">
          <w:rPr>
            <w:noProof/>
            <w:szCs w:val="24"/>
          </w:rPr>
          <w:t>&lt;/unknown&gt;</w:t>
        </w:r>
      </w:ins>
      <w:del w:id="12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1" w:author="Franke, Carsten" w:date="2024-05-15T11:58:00Z" w16du:dateUtc="2024-05-15T09:58:00Z">
        <w:r w:rsidR="00A744F3" w:rsidDel="00A744F3">
          <w:rPr>
            <w:noProof/>
            <w:szCs w:val="24"/>
          </w:rPr>
          <w:t>&gt;</w:t>
        </w:r>
      </w:ins>
      <w:del w:id="1262"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63" w:author="Franke, Carsten" w:date="2024-05-15T11:58:00Z" w16du:dateUtc="2024-05-15T09:58:00Z">
        <w:r w:rsidR="00A744F3">
          <w:rPr>
            <w:noProof/>
            <w:szCs w:val="24"/>
          </w:rPr>
          <w:t>&lt;unknown&gt;</w:t>
        </w:r>
      </w:ins>
      <w:del w:id="12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5" w:author="Franke, Carsten" w:date="2024-05-15T11:58:00Z" w16du:dateUtc="2024-05-15T09:58:00Z">
        <w:r w:rsidR="00A744F3" w:rsidDel="00A744F3">
          <w:rPr>
            <w:noProof/>
            <w:szCs w:val="24"/>
          </w:rPr>
          <w:t>&gt;</w:t>
        </w:r>
      </w:ins>
      <w:del w:id="126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7" w:author="Franke, Carsten" w:date="2024-05-15T11:58:00Z" w16du:dateUtc="2024-05-15T09:58:00Z">
        <w:r w:rsidR="00A744F3">
          <w:rPr>
            <w:noProof/>
            <w:szCs w:val="24"/>
          </w:rPr>
          <w:t>&lt;/unknown&gt;</w:t>
        </w:r>
      </w:ins>
      <w:del w:id="12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9" w:author="Franke, Carsten" w:date="2024-05-15T11:58:00Z" w16du:dateUtc="2024-05-15T09:58:00Z">
        <w:r w:rsidR="00A744F3" w:rsidDel="00A744F3">
          <w:rPr>
            <w:noProof/>
            <w:szCs w:val="24"/>
          </w:rPr>
          <w:t>&gt;</w:t>
        </w:r>
      </w:ins>
      <w:del w:id="1270"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71" w:author="Franke, Carsten" w:date="2024-05-15T11:58:00Z" w16du:dateUtc="2024-05-15T09:58:00Z">
        <w:r w:rsidR="00A744F3">
          <w:rPr>
            <w:noProof/>
            <w:szCs w:val="24"/>
          </w:rPr>
          <w:t>&lt;conf&gt;</w:t>
        </w:r>
      </w:ins>
      <w:del w:id="12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3" w:author="Franke, Carsten" w:date="2024-05-15T11:58:00Z" w16du:dateUtc="2024-05-15T09:58:00Z">
        <w:r w:rsidR="00A744F3" w:rsidDel="00A744F3">
          <w:rPr>
            <w:noProof/>
            <w:szCs w:val="24"/>
          </w:rPr>
          <w:t>&gt;</w:t>
        </w:r>
      </w:ins>
      <w:del w:id="127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5" w:author="Franke, Carsten" w:date="2024-05-15T11:58:00Z" w16du:dateUtc="2024-05-15T09:58:00Z">
        <w:r w:rsidR="00A744F3">
          <w:rPr>
            <w:noProof/>
            <w:szCs w:val="24"/>
          </w:rPr>
          <w:t>&lt;/conf&gt;</w:t>
        </w:r>
      </w:ins>
      <w:del w:id="12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7" w:author="Franke, Carsten" w:date="2024-05-15T11:58:00Z" w16du:dateUtc="2024-05-15T09:58:00Z">
        <w:r w:rsidR="00A744F3" w:rsidDel="00A744F3">
          <w:rPr>
            <w:noProof/>
            <w:szCs w:val="24"/>
          </w:rPr>
          <w:t>&gt;</w:t>
        </w:r>
      </w:ins>
      <w:del w:id="1278"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79" w:author="Franke, Carsten" w:date="2024-05-15T11:58:00Z" w16du:dateUtc="2024-05-15T09:58:00Z">
        <w:r w:rsidR="00A744F3">
          <w:rPr>
            <w:noProof/>
            <w:szCs w:val="24"/>
          </w:rPr>
          <w:t>&lt;unknown&gt;</w:t>
        </w:r>
      </w:ins>
      <w:del w:id="12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1" w:author="Franke, Carsten" w:date="2024-05-15T11:58:00Z" w16du:dateUtc="2024-05-15T09:58:00Z">
        <w:r w:rsidR="00A744F3" w:rsidDel="00A744F3">
          <w:rPr>
            <w:noProof/>
            <w:szCs w:val="24"/>
          </w:rPr>
          <w:t>&gt;</w:t>
        </w:r>
      </w:ins>
      <w:del w:id="128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3" w:author="Franke, Carsten" w:date="2024-05-15T11:58:00Z" w16du:dateUtc="2024-05-15T09:58:00Z">
        <w:r w:rsidR="00A744F3">
          <w:rPr>
            <w:noProof/>
            <w:szCs w:val="24"/>
          </w:rPr>
          <w:t>&lt;/unknown&gt;</w:t>
        </w:r>
      </w:ins>
      <w:del w:id="12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5" w:author="Franke, Carsten" w:date="2024-05-15T11:58:00Z" w16du:dateUtc="2024-05-15T09:58:00Z">
        <w:r w:rsidR="00A744F3" w:rsidDel="00A744F3">
          <w:rPr>
            <w:noProof/>
            <w:szCs w:val="24"/>
          </w:rPr>
          <w:t>&gt;</w:t>
        </w:r>
      </w:ins>
      <w:del w:id="1286"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87" w:author="Franke, Carsten" w:date="2024-05-15T11:58:00Z" w16du:dateUtc="2024-05-15T09:58:00Z">
        <w:r w:rsidR="00A744F3">
          <w:rPr>
            <w:noProof/>
            <w:szCs w:val="24"/>
          </w:rPr>
          <w:t>&lt;conf&gt;</w:t>
        </w:r>
      </w:ins>
      <w:del w:id="12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9" w:author="Franke, Carsten" w:date="2024-05-15T11:58:00Z" w16du:dateUtc="2024-05-15T09:58:00Z">
        <w:r w:rsidR="00A744F3" w:rsidDel="00A744F3">
          <w:rPr>
            <w:noProof/>
            <w:szCs w:val="24"/>
          </w:rPr>
          <w:t>&gt;</w:t>
        </w:r>
      </w:ins>
      <w:del w:id="129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1" w:author="Franke, Carsten" w:date="2024-05-15T11:58:00Z" w16du:dateUtc="2024-05-15T09:58:00Z">
        <w:r w:rsidR="00A744F3">
          <w:rPr>
            <w:noProof/>
            <w:szCs w:val="24"/>
          </w:rPr>
          <w:t>&lt;/conf&gt;</w:t>
        </w:r>
      </w:ins>
      <w:del w:id="12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3" w:author="Franke, Carsten" w:date="2024-05-15T11:58:00Z" w16du:dateUtc="2024-05-15T09:58:00Z">
        <w:r w:rsidR="00A744F3" w:rsidDel="00A744F3">
          <w:rPr>
            <w:noProof/>
            <w:szCs w:val="24"/>
          </w:rPr>
          <w:t>&gt;</w:t>
        </w:r>
      </w:ins>
      <w:del w:id="1294"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95" w:author="Franke, Carsten" w:date="2024-05-15T11:58:00Z" w16du:dateUtc="2024-05-15T09:58:00Z">
        <w:r w:rsidR="00A744F3">
          <w:rPr>
            <w:noProof/>
            <w:szCs w:val="24"/>
          </w:rPr>
          <w:t>&lt;conf&gt;</w:t>
        </w:r>
      </w:ins>
      <w:del w:id="12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7" w:author="Franke, Carsten" w:date="2024-05-15T11:58:00Z" w16du:dateUtc="2024-05-15T09:58:00Z">
        <w:r w:rsidR="00A744F3" w:rsidDel="00A744F3">
          <w:rPr>
            <w:noProof/>
            <w:szCs w:val="24"/>
          </w:rPr>
          <w:t>&gt;</w:t>
        </w:r>
      </w:ins>
      <w:del w:id="129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9" w:author="Franke, Carsten" w:date="2024-05-15T11:58:00Z" w16du:dateUtc="2024-05-15T09:58:00Z">
        <w:r w:rsidR="00A744F3">
          <w:rPr>
            <w:noProof/>
            <w:szCs w:val="24"/>
          </w:rPr>
          <w:t>&lt;/conf&gt;</w:t>
        </w:r>
      </w:ins>
      <w:del w:id="13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1" w:author="Franke, Carsten" w:date="2024-05-15T11:58:00Z" w16du:dateUtc="2024-05-15T09:58:00Z">
        <w:r w:rsidR="00A744F3" w:rsidDel="00A744F3">
          <w:rPr>
            <w:noProof/>
            <w:szCs w:val="24"/>
          </w:rPr>
          <w:t>&gt;</w:t>
        </w:r>
      </w:ins>
      <w:del w:id="1302"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303" w:author="Franke, Carsten" w:date="2024-05-15T11:58:00Z" w16du:dateUtc="2024-05-15T09:58:00Z">
        <w:r w:rsidR="00A744F3">
          <w:rPr>
            <w:noProof/>
            <w:szCs w:val="24"/>
          </w:rPr>
          <w:t>&lt;bok&gt;</w:t>
        </w:r>
      </w:ins>
      <w:del w:id="13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5" w:author="Franke, Carsten" w:date="2024-05-15T11:58:00Z" w16du:dateUtc="2024-05-15T09:58:00Z">
        <w:r w:rsidR="00A744F3" w:rsidDel="00A744F3">
          <w:rPr>
            <w:noProof/>
            <w:szCs w:val="24"/>
          </w:rPr>
          <w:t>&gt;</w:t>
        </w:r>
      </w:ins>
      <w:del w:id="130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9" w:author="Franke, Carsten" w:date="2024-05-15T11:58:00Z" w16du:dateUtc="2024-05-15T09:58:00Z">
        <w:r w:rsidR="00A744F3" w:rsidDel="00A744F3">
          <w:rPr>
            <w:noProof/>
            <w:szCs w:val="24"/>
          </w:rPr>
          <w:t>&gt;</w:t>
        </w:r>
      </w:ins>
      <w:del w:id="1310"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311" w:author="Franke, Carsten" w:date="2024-05-15T11:58:00Z" w16du:dateUtc="2024-05-15T09:58:00Z">
        <w:r w:rsidR="00A744F3">
          <w:rPr>
            <w:noProof/>
            <w:szCs w:val="24"/>
          </w:rPr>
          <w:t>&lt;bok&gt;</w:t>
        </w:r>
      </w:ins>
      <w:del w:id="13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3" w:author="Franke, Carsten" w:date="2024-05-15T11:58:00Z" w16du:dateUtc="2024-05-15T09:58:00Z">
        <w:r w:rsidR="00A744F3" w:rsidDel="00A744F3">
          <w:rPr>
            <w:noProof/>
            <w:szCs w:val="24"/>
          </w:rPr>
          <w:t>&gt;</w:t>
        </w:r>
      </w:ins>
      <w:del w:id="131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7" w:author="Franke, Carsten" w:date="2024-05-15T11:58:00Z" w16du:dateUtc="2024-05-15T09:58:00Z">
        <w:r w:rsidR="00A744F3" w:rsidDel="00A744F3">
          <w:rPr>
            <w:noProof/>
            <w:szCs w:val="24"/>
          </w:rPr>
          <w:t>&gt;</w:t>
        </w:r>
      </w:ins>
      <w:del w:id="1318"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319" w:author="Franke, Carsten" w:date="2024-05-15T11:58:00Z" w16du:dateUtc="2024-05-15T09:58:00Z">
        <w:r w:rsidR="00A744F3">
          <w:rPr>
            <w:noProof/>
            <w:szCs w:val="24"/>
          </w:rPr>
          <w:t>&lt;bok&gt;</w:t>
        </w:r>
      </w:ins>
      <w:del w:id="13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1" w:author="Franke, Carsten" w:date="2024-05-15T11:58:00Z" w16du:dateUtc="2024-05-15T09:58:00Z">
        <w:r w:rsidR="00A744F3" w:rsidDel="00A744F3">
          <w:rPr>
            <w:noProof/>
            <w:szCs w:val="24"/>
          </w:rPr>
          <w:t>&gt;</w:t>
        </w:r>
      </w:ins>
      <w:del w:id="132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4"/>
      <w:footerReference w:type="default" r:id="rId125"/>
      <w:headerReference w:type="first" r:id="rId126"/>
      <w:footerReference w:type="first" r:id="rId127"/>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2" w:author="LUEJE Claudia" w:date="2024-05-02T20:31:00Z" w:initials="LC">
    <w:p w14:paraId="05D8C6FB" w14:textId="02620CF4" w:rsidR="007C632A" w:rsidRDefault="007C632A">
      <w:pPr>
        <w:pStyle w:val="Kommentartext"/>
      </w:pPr>
      <w:r>
        <w:rPr>
          <w:rStyle w:val="Kommentarzeichen"/>
        </w:rPr>
        <w:annotationRef/>
      </w:r>
      <w:r>
        <w:t>?</w:t>
      </w:r>
    </w:p>
  </w:comment>
  <w:comment w:id="573"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821"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85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899"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900"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007"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01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01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01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02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02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5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5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5BD3A3" w14:textId="77777777" w:rsidR="006674DF" w:rsidRDefault="006674DF">
      <w:pPr>
        <w:spacing w:after="0" w:line="240" w:lineRule="auto"/>
      </w:pPr>
      <w:r>
        <w:separator/>
      </w:r>
    </w:p>
  </w:endnote>
  <w:endnote w:type="continuationSeparator" w:id="0">
    <w:p w14:paraId="73318A32" w14:textId="77777777" w:rsidR="006674DF" w:rsidRDefault="006674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F9AFAD0" w14:textId="77777777" w:rsidR="006674DF" w:rsidRDefault="006674DF">
      <w:pPr>
        <w:spacing w:after="0" w:line="240" w:lineRule="auto"/>
      </w:pPr>
      <w:r>
        <w:separator/>
      </w:r>
    </w:p>
  </w:footnote>
  <w:footnote w:type="continuationSeparator" w:id="0">
    <w:p w14:paraId="74B3951A" w14:textId="77777777" w:rsidR="006674DF" w:rsidRDefault="006674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4DF"/>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hyperlink" Target="https://www.nist.gov/pml/special-publication-811" TargetMode="External"/><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header" Target="header3.xml"/><Relationship Id="rId129" Type="http://schemas.microsoft.com/office/2011/relationships/people" Target="peop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footer" Target="footer4.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6</Words>
  <Characters>266281</Characters>
  <Application>Microsoft Office Word</Application>
  <DocSecurity>0</DocSecurity>
  <Lines>2219</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932</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17</cp:revision>
  <cp:lastPrinted>2024-05-15T09:58:00Z</cp:lastPrinted>
  <dcterms:created xsi:type="dcterms:W3CDTF">2024-05-04T12:56:00Z</dcterms:created>
  <dcterms:modified xsi:type="dcterms:W3CDTF">2024-05-19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